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1" r:id="rId1"/>
    <p:sldMasterId id="2147483681" r:id="rId2"/>
  </p:sldMasterIdLst>
  <p:notesMasterIdLst>
    <p:notesMasterId r:id="rId53"/>
  </p:notesMasterIdLst>
  <p:sldIdLst>
    <p:sldId id="256" r:id="rId3"/>
    <p:sldId id="257" r:id="rId4"/>
    <p:sldId id="272" r:id="rId5"/>
    <p:sldId id="302" r:id="rId6"/>
    <p:sldId id="290" r:id="rId7"/>
    <p:sldId id="303" r:id="rId8"/>
    <p:sldId id="276" r:id="rId9"/>
    <p:sldId id="304" r:id="rId10"/>
    <p:sldId id="292" r:id="rId11"/>
    <p:sldId id="305" r:id="rId12"/>
    <p:sldId id="281" r:id="rId13"/>
    <p:sldId id="306" r:id="rId14"/>
    <p:sldId id="287" r:id="rId15"/>
    <p:sldId id="307" r:id="rId16"/>
    <p:sldId id="279" r:id="rId17"/>
    <p:sldId id="308" r:id="rId18"/>
    <p:sldId id="296" r:id="rId19"/>
    <p:sldId id="309" r:id="rId20"/>
    <p:sldId id="299" r:id="rId21"/>
    <p:sldId id="310" r:id="rId22"/>
    <p:sldId id="291" r:id="rId23"/>
    <p:sldId id="311" r:id="rId24"/>
    <p:sldId id="283" r:id="rId25"/>
    <p:sldId id="312" r:id="rId26"/>
    <p:sldId id="298" r:id="rId27"/>
    <p:sldId id="313" r:id="rId28"/>
    <p:sldId id="277" r:id="rId29"/>
    <p:sldId id="314" r:id="rId30"/>
    <p:sldId id="293" r:id="rId31"/>
    <p:sldId id="315" r:id="rId32"/>
    <p:sldId id="297" r:id="rId33"/>
    <p:sldId id="316" r:id="rId34"/>
    <p:sldId id="280" r:id="rId35"/>
    <p:sldId id="317" r:id="rId36"/>
    <p:sldId id="288" r:id="rId37"/>
    <p:sldId id="318" r:id="rId38"/>
    <p:sldId id="301" r:id="rId39"/>
    <p:sldId id="319" r:id="rId40"/>
    <p:sldId id="278" r:id="rId41"/>
    <p:sldId id="320" r:id="rId42"/>
    <p:sldId id="295" r:id="rId43"/>
    <p:sldId id="321" r:id="rId44"/>
    <p:sldId id="284" r:id="rId45"/>
    <p:sldId id="322" r:id="rId46"/>
    <p:sldId id="300" r:id="rId47"/>
    <p:sldId id="323" r:id="rId48"/>
    <p:sldId id="282" r:id="rId49"/>
    <p:sldId id="324" r:id="rId50"/>
    <p:sldId id="289" r:id="rId51"/>
    <p:sldId id="325" r:id="rId52"/>
  </p:sldIdLst>
  <p:sldSz cx="9144000" cy="5143500" type="screen16x9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5pPr>
    <a:lvl6pPr marL="22860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6pPr>
    <a:lvl7pPr marL="27432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7pPr>
    <a:lvl8pPr marL="32004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8pPr>
    <a:lvl9pPr marL="36576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857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EDF182F-1DE7-4F13-8AA3-002D9E3B458A}">
  <a:tblStyle styleId="{BEDF182F-1DE7-4F13-8AA3-002D9E3B458A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315"/>
  </p:normalViewPr>
  <p:slideViewPr>
    <p:cSldViewPr snapToGrid="0">
      <p:cViewPr varScale="1">
        <p:scale>
          <a:sx n="160" d="100"/>
          <a:sy n="160" d="100"/>
        </p:scale>
        <p:origin x="760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notesMaster" Target="notesMasters/notesMaster1.xml"/><Relationship Id="rId58" Type="http://schemas.microsoft.com/office/2016/11/relationships/changesInfo" Target="changesInfos/changesInfo1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ableStyles" Target="tableStyle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ike, Michell L." userId="835521cf-4bf5-41b6-b3d8-e14ae4606327" providerId="ADAL" clId="{E2B088EB-2600-4454-9D10-79C1CABF4A00}"/>
    <pc:docChg chg="undo redo custSel addSld delSld modSld sldOrd">
      <pc:chgData name="Eike, Michell L." userId="835521cf-4bf5-41b6-b3d8-e14ae4606327" providerId="ADAL" clId="{E2B088EB-2600-4454-9D10-79C1CABF4A00}" dt="2026-04-07T15:24:40.380" v="305"/>
      <pc:docMkLst>
        <pc:docMk/>
      </pc:docMkLst>
      <pc:sldChg chg="modSp del mod">
        <pc:chgData name="Eike, Michell L." userId="835521cf-4bf5-41b6-b3d8-e14ae4606327" providerId="ADAL" clId="{E2B088EB-2600-4454-9D10-79C1CABF4A00}" dt="2026-04-07T15:23:04.531" v="299" actId="47"/>
        <pc:sldMkLst>
          <pc:docMk/>
          <pc:sldMk cId="3879661357" sldId="270"/>
        </pc:sldMkLst>
      </pc:sldChg>
      <pc:sldChg chg="modSp ord">
        <pc:chgData name="Eike, Michell L." userId="835521cf-4bf5-41b6-b3d8-e14ae4606327" providerId="ADAL" clId="{E2B088EB-2600-4454-9D10-79C1CABF4A00}" dt="2026-04-07T15:05:27.881" v="170"/>
        <pc:sldMkLst>
          <pc:docMk/>
          <pc:sldMk cId="2309293843" sldId="272"/>
        </pc:sldMkLst>
        <pc:graphicFrameChg chg="mod">
          <ac:chgData name="Eike, Michell L." userId="835521cf-4bf5-41b6-b3d8-e14ae4606327" providerId="ADAL" clId="{E2B088EB-2600-4454-9D10-79C1CABF4A00}" dt="2026-04-01T19:42:36.090" v="11"/>
          <ac:graphicFrameMkLst>
            <pc:docMk/>
            <pc:sldMk cId="2309293843" sldId="272"/>
            <ac:graphicFrameMk id="3" creationId="{17F9571A-8284-55D4-2D74-57311CDDA0C9}"/>
          </ac:graphicFrameMkLst>
        </pc:graphicFrameChg>
      </pc:sldChg>
      <pc:sldChg chg="modSp del ord">
        <pc:chgData name="Eike, Michell L." userId="835521cf-4bf5-41b6-b3d8-e14ae4606327" providerId="ADAL" clId="{E2B088EB-2600-4454-9D10-79C1CABF4A00}" dt="2026-04-07T15:23:04.531" v="299" actId="47"/>
        <pc:sldMkLst>
          <pc:docMk/>
          <pc:sldMk cId="3171203883" sldId="275"/>
        </pc:sldMkLst>
      </pc:sldChg>
      <pc:sldChg chg="ord">
        <pc:chgData name="Eike, Michell L." userId="835521cf-4bf5-41b6-b3d8-e14ae4606327" providerId="ADAL" clId="{E2B088EB-2600-4454-9D10-79C1CABF4A00}" dt="2026-04-07T15:05:50.194" v="176"/>
        <pc:sldMkLst>
          <pc:docMk/>
          <pc:sldMk cId="566163641" sldId="276"/>
        </pc:sldMkLst>
      </pc:sldChg>
      <pc:sldChg chg="modSp add">
        <pc:chgData name="Eike, Michell L." userId="835521cf-4bf5-41b6-b3d8-e14ae4606327" providerId="ADAL" clId="{E2B088EB-2600-4454-9D10-79C1CABF4A00}" dt="2026-04-01T19:42:25.844" v="9"/>
        <pc:sldMkLst>
          <pc:docMk/>
          <pc:sldMk cId="1766785711" sldId="277"/>
        </pc:sldMkLst>
        <pc:graphicFrameChg chg="mod">
          <ac:chgData name="Eike, Michell L." userId="835521cf-4bf5-41b6-b3d8-e14ae4606327" providerId="ADAL" clId="{E2B088EB-2600-4454-9D10-79C1CABF4A00}" dt="2026-04-01T19:42:25.844" v="9"/>
          <ac:graphicFrameMkLst>
            <pc:docMk/>
            <pc:sldMk cId="1766785711" sldId="277"/>
            <ac:graphicFrameMk id="3" creationId="{72F11614-1B56-2E2E-9170-6C7FC108F905}"/>
          </ac:graphicFrameMkLst>
        </pc:graphicFrameChg>
      </pc:sldChg>
      <pc:sldChg chg="modSp add">
        <pc:chgData name="Eike, Michell L." userId="835521cf-4bf5-41b6-b3d8-e14ae4606327" providerId="ADAL" clId="{E2B088EB-2600-4454-9D10-79C1CABF4A00}" dt="2026-04-01T19:44:17.608" v="104"/>
        <pc:sldMkLst>
          <pc:docMk/>
          <pc:sldMk cId="3438907622" sldId="278"/>
        </pc:sldMkLst>
        <pc:graphicFrameChg chg="mod">
          <ac:chgData name="Eike, Michell L." userId="835521cf-4bf5-41b6-b3d8-e14ae4606327" providerId="ADAL" clId="{E2B088EB-2600-4454-9D10-79C1CABF4A00}" dt="2026-04-01T19:44:17.608" v="104"/>
          <ac:graphicFrameMkLst>
            <pc:docMk/>
            <pc:sldMk cId="3438907622" sldId="278"/>
            <ac:graphicFrameMk id="3" creationId="{DF12B55A-5428-BADB-10F5-AB86E10F2600}"/>
          </ac:graphicFrameMkLst>
        </pc:graphicFrameChg>
      </pc:sldChg>
      <pc:sldChg chg="modSp add ord">
        <pc:chgData name="Eike, Michell L." userId="835521cf-4bf5-41b6-b3d8-e14ae4606327" providerId="ADAL" clId="{E2B088EB-2600-4454-9D10-79C1CABF4A00}" dt="2026-04-07T15:06:30.133" v="188"/>
        <pc:sldMkLst>
          <pc:docMk/>
          <pc:sldMk cId="3500332139" sldId="279"/>
        </pc:sldMkLst>
        <pc:graphicFrameChg chg="mod">
          <ac:chgData name="Eike, Michell L." userId="835521cf-4bf5-41b6-b3d8-e14ae4606327" providerId="ADAL" clId="{E2B088EB-2600-4454-9D10-79C1CABF4A00}" dt="2026-04-01T19:44:46.120" v="107"/>
          <ac:graphicFrameMkLst>
            <pc:docMk/>
            <pc:sldMk cId="3500332139" sldId="279"/>
            <ac:graphicFrameMk id="3" creationId="{8A7E34F8-15AC-D62A-AB32-7C5AA629A6B4}"/>
          </ac:graphicFrameMkLst>
        </pc:graphicFrameChg>
      </pc:sldChg>
      <pc:sldChg chg="modSp add ord">
        <pc:chgData name="Eike, Michell L." userId="835521cf-4bf5-41b6-b3d8-e14ae4606327" providerId="ADAL" clId="{E2B088EB-2600-4454-9D10-79C1CABF4A00}" dt="2026-04-07T15:07:50.465" v="215"/>
        <pc:sldMkLst>
          <pc:docMk/>
          <pc:sldMk cId="844392771" sldId="280"/>
        </pc:sldMkLst>
        <pc:graphicFrameChg chg="mod">
          <ac:chgData name="Eike, Michell L." userId="835521cf-4bf5-41b6-b3d8-e14ae4606327" providerId="ADAL" clId="{E2B088EB-2600-4454-9D10-79C1CABF4A00}" dt="2026-04-01T19:46:26.102" v="109"/>
          <ac:graphicFrameMkLst>
            <pc:docMk/>
            <pc:sldMk cId="844392771" sldId="280"/>
            <ac:graphicFrameMk id="3" creationId="{2A8FB384-4818-E4F2-70AE-EB479C9CE525}"/>
          </ac:graphicFrameMkLst>
        </pc:graphicFrameChg>
      </pc:sldChg>
      <pc:sldChg chg="modSp add ord">
        <pc:chgData name="Eike, Michell L." userId="835521cf-4bf5-41b6-b3d8-e14ae4606327" providerId="ADAL" clId="{E2B088EB-2600-4454-9D10-79C1CABF4A00}" dt="2026-04-07T15:06:14.246" v="182"/>
        <pc:sldMkLst>
          <pc:docMk/>
          <pc:sldMk cId="3145011568" sldId="281"/>
        </pc:sldMkLst>
        <pc:graphicFrameChg chg="mod">
          <ac:chgData name="Eike, Michell L." userId="835521cf-4bf5-41b6-b3d8-e14ae4606327" providerId="ADAL" clId="{E2B088EB-2600-4454-9D10-79C1CABF4A00}" dt="2026-04-01T19:46:53.320" v="111"/>
          <ac:graphicFrameMkLst>
            <pc:docMk/>
            <pc:sldMk cId="3145011568" sldId="281"/>
            <ac:graphicFrameMk id="3" creationId="{C13FBACE-493E-6B8D-484C-4A5D40324DFA}"/>
          </ac:graphicFrameMkLst>
        </pc:graphicFrameChg>
      </pc:sldChg>
      <pc:sldChg chg="modSp add">
        <pc:chgData name="Eike, Michell L." userId="835521cf-4bf5-41b6-b3d8-e14ae4606327" providerId="ADAL" clId="{E2B088EB-2600-4454-9D10-79C1CABF4A00}" dt="2026-04-01T19:47:20.350" v="113"/>
        <pc:sldMkLst>
          <pc:docMk/>
          <pc:sldMk cId="3337779861" sldId="282"/>
        </pc:sldMkLst>
        <pc:graphicFrameChg chg="mod">
          <ac:chgData name="Eike, Michell L." userId="835521cf-4bf5-41b6-b3d8-e14ae4606327" providerId="ADAL" clId="{E2B088EB-2600-4454-9D10-79C1CABF4A00}" dt="2026-04-01T19:47:20.350" v="113"/>
          <ac:graphicFrameMkLst>
            <pc:docMk/>
            <pc:sldMk cId="3337779861" sldId="282"/>
            <ac:graphicFrameMk id="3" creationId="{8E05D01E-08CC-DBFE-3539-5CBAC7A83D0D}"/>
          </ac:graphicFrameMkLst>
        </pc:graphicFrameChg>
      </pc:sldChg>
      <pc:sldChg chg="modSp add ord">
        <pc:chgData name="Eike, Michell L." userId="835521cf-4bf5-41b6-b3d8-e14ae4606327" providerId="ADAL" clId="{E2B088EB-2600-4454-9D10-79C1CABF4A00}" dt="2026-04-07T15:07:08.411" v="202"/>
        <pc:sldMkLst>
          <pc:docMk/>
          <pc:sldMk cId="1565285277" sldId="283"/>
        </pc:sldMkLst>
        <pc:graphicFrameChg chg="mod">
          <ac:chgData name="Eike, Michell L." userId="835521cf-4bf5-41b6-b3d8-e14ae4606327" providerId="ADAL" clId="{E2B088EB-2600-4454-9D10-79C1CABF4A00}" dt="2026-04-01T19:47:32.903" v="115"/>
          <ac:graphicFrameMkLst>
            <pc:docMk/>
            <pc:sldMk cId="1565285277" sldId="283"/>
            <ac:graphicFrameMk id="3" creationId="{910151CE-B37E-2AE2-0426-E3A9B48FCB58}"/>
          </ac:graphicFrameMkLst>
        </pc:graphicFrameChg>
      </pc:sldChg>
      <pc:sldChg chg="modSp add ord">
        <pc:chgData name="Eike, Michell L." userId="835521cf-4bf5-41b6-b3d8-e14ae4606327" providerId="ADAL" clId="{E2B088EB-2600-4454-9D10-79C1CABF4A00}" dt="2026-04-07T15:08:21.498" v="230"/>
        <pc:sldMkLst>
          <pc:docMk/>
          <pc:sldMk cId="1031614509" sldId="284"/>
        </pc:sldMkLst>
        <pc:graphicFrameChg chg="mod">
          <ac:chgData name="Eike, Michell L." userId="835521cf-4bf5-41b6-b3d8-e14ae4606327" providerId="ADAL" clId="{E2B088EB-2600-4454-9D10-79C1CABF4A00}" dt="2026-04-01T19:47:53.964" v="117"/>
          <ac:graphicFrameMkLst>
            <pc:docMk/>
            <pc:sldMk cId="1031614509" sldId="284"/>
            <ac:graphicFrameMk id="3" creationId="{DAED5660-075E-C52A-99E7-279A5E14A51B}"/>
          </ac:graphicFrameMkLst>
        </pc:graphicFrameChg>
      </pc:sldChg>
      <pc:sldChg chg="add del ord">
        <pc:chgData name="Eike, Michell L." userId="835521cf-4bf5-41b6-b3d8-e14ae4606327" providerId="ADAL" clId="{E2B088EB-2600-4454-9D10-79C1CABF4A00}" dt="2026-04-07T15:23:04.531" v="299" actId="47"/>
        <pc:sldMkLst>
          <pc:docMk/>
          <pc:sldMk cId="2407656026" sldId="285"/>
        </pc:sldMkLst>
      </pc:sldChg>
      <pc:sldChg chg="modSp add del mod">
        <pc:chgData name="Eike, Michell L." userId="835521cf-4bf5-41b6-b3d8-e14ae4606327" providerId="ADAL" clId="{E2B088EB-2600-4454-9D10-79C1CABF4A00}" dt="2026-04-07T15:23:04.531" v="299" actId="47"/>
        <pc:sldMkLst>
          <pc:docMk/>
          <pc:sldMk cId="3367043844" sldId="286"/>
        </pc:sldMkLst>
      </pc:sldChg>
      <pc:sldChg chg="modSp add ord">
        <pc:chgData name="Eike, Michell L." userId="835521cf-4bf5-41b6-b3d8-e14ae4606327" providerId="ADAL" clId="{E2B088EB-2600-4454-9D10-79C1CABF4A00}" dt="2026-04-07T15:06:22.849" v="185"/>
        <pc:sldMkLst>
          <pc:docMk/>
          <pc:sldMk cId="2904785315" sldId="287"/>
        </pc:sldMkLst>
        <pc:graphicFrameChg chg="mod">
          <ac:chgData name="Eike, Michell L." userId="835521cf-4bf5-41b6-b3d8-e14ae4606327" providerId="ADAL" clId="{E2B088EB-2600-4454-9D10-79C1CABF4A00}" dt="2026-04-01T19:51:44.512" v="129"/>
          <ac:graphicFrameMkLst>
            <pc:docMk/>
            <pc:sldMk cId="2904785315" sldId="287"/>
            <ac:graphicFrameMk id="3" creationId="{8E4BAB24-7116-E4C2-7BEF-47DA42306B9C}"/>
          </ac:graphicFrameMkLst>
        </pc:graphicFrameChg>
      </pc:sldChg>
      <pc:sldChg chg="modSp add ord">
        <pc:chgData name="Eike, Michell L." userId="835521cf-4bf5-41b6-b3d8-e14ae4606327" providerId="ADAL" clId="{E2B088EB-2600-4454-9D10-79C1CABF4A00}" dt="2026-04-07T15:07:56.736" v="218"/>
        <pc:sldMkLst>
          <pc:docMk/>
          <pc:sldMk cId="2617133473" sldId="288"/>
        </pc:sldMkLst>
        <pc:graphicFrameChg chg="mod">
          <ac:chgData name="Eike, Michell L." userId="835521cf-4bf5-41b6-b3d8-e14ae4606327" providerId="ADAL" clId="{E2B088EB-2600-4454-9D10-79C1CABF4A00}" dt="2026-04-01T19:48:21.064" v="122"/>
          <ac:graphicFrameMkLst>
            <pc:docMk/>
            <pc:sldMk cId="2617133473" sldId="288"/>
            <ac:graphicFrameMk id="3" creationId="{FEC6D953-B369-C706-0147-CB41DA5535E9}"/>
          </ac:graphicFrameMkLst>
        </pc:graphicFrameChg>
      </pc:sldChg>
      <pc:sldChg chg="modSp add">
        <pc:chgData name="Eike, Michell L." userId="835521cf-4bf5-41b6-b3d8-e14ae4606327" providerId="ADAL" clId="{E2B088EB-2600-4454-9D10-79C1CABF4A00}" dt="2026-04-01T19:51:15.582" v="126"/>
        <pc:sldMkLst>
          <pc:docMk/>
          <pc:sldMk cId="1647072288" sldId="289"/>
        </pc:sldMkLst>
        <pc:graphicFrameChg chg="mod">
          <ac:chgData name="Eike, Michell L." userId="835521cf-4bf5-41b6-b3d8-e14ae4606327" providerId="ADAL" clId="{E2B088EB-2600-4454-9D10-79C1CABF4A00}" dt="2026-04-01T19:51:15.582" v="126"/>
          <ac:graphicFrameMkLst>
            <pc:docMk/>
            <pc:sldMk cId="1647072288" sldId="289"/>
            <ac:graphicFrameMk id="3" creationId="{55CA846E-45E3-1E4E-0604-EC5B8F05B694}"/>
          </ac:graphicFrameMkLst>
        </pc:graphicFrameChg>
      </pc:sldChg>
      <pc:sldChg chg="modSp add ord">
        <pc:chgData name="Eike, Michell L." userId="835521cf-4bf5-41b6-b3d8-e14ae4606327" providerId="ADAL" clId="{E2B088EB-2600-4454-9D10-79C1CABF4A00}" dt="2026-04-07T15:05:40.707" v="173"/>
        <pc:sldMkLst>
          <pc:docMk/>
          <pc:sldMk cId="3450306610" sldId="290"/>
        </pc:sldMkLst>
        <pc:graphicFrameChg chg="mod">
          <ac:chgData name="Eike, Michell L." userId="835521cf-4bf5-41b6-b3d8-e14ae4606327" providerId="ADAL" clId="{E2B088EB-2600-4454-9D10-79C1CABF4A00}" dt="2026-04-01T19:51:54.443" v="132"/>
          <ac:graphicFrameMkLst>
            <pc:docMk/>
            <pc:sldMk cId="3450306610" sldId="290"/>
            <ac:graphicFrameMk id="3" creationId="{ECDE0FED-8D5D-6B82-ACDC-6D1C030365CD}"/>
          </ac:graphicFrameMkLst>
        </pc:graphicFrameChg>
      </pc:sldChg>
      <pc:sldChg chg="modSp add ord">
        <pc:chgData name="Eike, Michell L." userId="835521cf-4bf5-41b6-b3d8-e14ae4606327" providerId="ADAL" clId="{E2B088EB-2600-4454-9D10-79C1CABF4A00}" dt="2026-04-07T15:07:01.891" v="199"/>
        <pc:sldMkLst>
          <pc:docMk/>
          <pc:sldMk cId="2678640083" sldId="291"/>
        </pc:sldMkLst>
        <pc:graphicFrameChg chg="mod">
          <ac:chgData name="Eike, Michell L." userId="835521cf-4bf5-41b6-b3d8-e14ae4606327" providerId="ADAL" clId="{E2B088EB-2600-4454-9D10-79C1CABF4A00}" dt="2026-04-01T19:52:10.370" v="135"/>
          <ac:graphicFrameMkLst>
            <pc:docMk/>
            <pc:sldMk cId="2678640083" sldId="291"/>
            <ac:graphicFrameMk id="3" creationId="{64DE6C18-2D37-79C2-A7AF-B286C617F533}"/>
          </ac:graphicFrameMkLst>
        </pc:graphicFrameChg>
      </pc:sldChg>
      <pc:sldChg chg="modSp add ord">
        <pc:chgData name="Eike, Michell L." userId="835521cf-4bf5-41b6-b3d8-e14ae4606327" providerId="ADAL" clId="{E2B088EB-2600-4454-9D10-79C1CABF4A00}" dt="2026-04-07T15:06:01.496" v="179"/>
        <pc:sldMkLst>
          <pc:docMk/>
          <pc:sldMk cId="1639077379" sldId="292"/>
        </pc:sldMkLst>
        <pc:graphicFrameChg chg="mod">
          <ac:chgData name="Eike, Michell L." userId="835521cf-4bf5-41b6-b3d8-e14ae4606327" providerId="ADAL" clId="{E2B088EB-2600-4454-9D10-79C1CABF4A00}" dt="2026-04-01T19:52:47.936" v="138"/>
          <ac:graphicFrameMkLst>
            <pc:docMk/>
            <pc:sldMk cId="1639077379" sldId="292"/>
            <ac:graphicFrameMk id="3" creationId="{54A9DABD-1526-192B-AEA7-ACC474446C18}"/>
          </ac:graphicFrameMkLst>
        </pc:graphicFrameChg>
      </pc:sldChg>
      <pc:sldChg chg="modSp add ord">
        <pc:chgData name="Eike, Michell L." userId="835521cf-4bf5-41b6-b3d8-e14ae4606327" providerId="ADAL" clId="{E2B088EB-2600-4454-9D10-79C1CABF4A00}" dt="2026-04-07T15:07:30.716" v="209"/>
        <pc:sldMkLst>
          <pc:docMk/>
          <pc:sldMk cId="1993924633" sldId="293"/>
        </pc:sldMkLst>
        <pc:graphicFrameChg chg="mod">
          <ac:chgData name="Eike, Michell L." userId="835521cf-4bf5-41b6-b3d8-e14ae4606327" providerId="ADAL" clId="{E2B088EB-2600-4454-9D10-79C1CABF4A00}" dt="2026-04-01T19:53:20.554" v="141"/>
          <ac:graphicFrameMkLst>
            <pc:docMk/>
            <pc:sldMk cId="1993924633" sldId="293"/>
            <ac:graphicFrameMk id="3" creationId="{EC638C58-8AB6-80B5-4CD9-746C8606ADB7}"/>
          </ac:graphicFrameMkLst>
        </pc:graphicFrameChg>
      </pc:sldChg>
      <pc:sldChg chg="add del">
        <pc:chgData name="Eike, Michell L." userId="835521cf-4bf5-41b6-b3d8-e14ae4606327" providerId="ADAL" clId="{E2B088EB-2600-4454-9D10-79C1CABF4A00}" dt="2026-04-07T15:15:42.910" v="276" actId="47"/>
        <pc:sldMkLst>
          <pc:docMk/>
          <pc:sldMk cId="800342688" sldId="294"/>
        </pc:sldMkLst>
      </pc:sldChg>
      <pc:sldChg chg="modSp add ord">
        <pc:chgData name="Eike, Michell L." userId="835521cf-4bf5-41b6-b3d8-e14ae4606327" providerId="ADAL" clId="{E2B088EB-2600-4454-9D10-79C1CABF4A00}" dt="2026-04-07T15:08:17.172" v="227"/>
        <pc:sldMkLst>
          <pc:docMk/>
          <pc:sldMk cId="1198025124" sldId="295"/>
        </pc:sldMkLst>
        <pc:graphicFrameChg chg="mod">
          <ac:chgData name="Eike, Michell L." userId="835521cf-4bf5-41b6-b3d8-e14ae4606327" providerId="ADAL" clId="{E2B088EB-2600-4454-9D10-79C1CABF4A00}" dt="2026-04-01T19:53:52.861" v="145"/>
          <ac:graphicFrameMkLst>
            <pc:docMk/>
            <pc:sldMk cId="1198025124" sldId="295"/>
            <ac:graphicFrameMk id="3" creationId="{1673796A-846B-391E-A458-EFFB8094EB3B}"/>
          </ac:graphicFrameMkLst>
        </pc:graphicFrameChg>
      </pc:sldChg>
      <pc:sldChg chg="modSp add ord">
        <pc:chgData name="Eike, Michell L." userId="835521cf-4bf5-41b6-b3d8-e14ae4606327" providerId="ADAL" clId="{E2B088EB-2600-4454-9D10-79C1CABF4A00}" dt="2026-04-07T15:06:48.058" v="193"/>
        <pc:sldMkLst>
          <pc:docMk/>
          <pc:sldMk cId="3075475549" sldId="296"/>
        </pc:sldMkLst>
        <pc:graphicFrameChg chg="mod">
          <ac:chgData name="Eike, Michell L." userId="835521cf-4bf5-41b6-b3d8-e14ae4606327" providerId="ADAL" clId="{E2B088EB-2600-4454-9D10-79C1CABF4A00}" dt="2026-04-01T19:54:12.387" v="148"/>
          <ac:graphicFrameMkLst>
            <pc:docMk/>
            <pc:sldMk cId="3075475549" sldId="296"/>
            <ac:graphicFrameMk id="3" creationId="{2A6D8DC6-3898-D928-C181-1277B2CBD4ED}"/>
          </ac:graphicFrameMkLst>
        </pc:graphicFrameChg>
      </pc:sldChg>
      <pc:sldChg chg="modSp add ord">
        <pc:chgData name="Eike, Michell L." userId="835521cf-4bf5-41b6-b3d8-e14ae4606327" providerId="ADAL" clId="{E2B088EB-2600-4454-9D10-79C1CABF4A00}" dt="2026-04-07T15:07:37.618" v="212"/>
        <pc:sldMkLst>
          <pc:docMk/>
          <pc:sldMk cId="306309717" sldId="297"/>
        </pc:sldMkLst>
        <pc:graphicFrameChg chg="mod">
          <ac:chgData name="Eike, Michell L." userId="835521cf-4bf5-41b6-b3d8-e14ae4606327" providerId="ADAL" clId="{E2B088EB-2600-4454-9D10-79C1CABF4A00}" dt="2026-04-01T19:54:28.362" v="151"/>
          <ac:graphicFrameMkLst>
            <pc:docMk/>
            <pc:sldMk cId="306309717" sldId="297"/>
            <ac:graphicFrameMk id="3" creationId="{4F085931-E5E1-026C-D705-FF2705481F56}"/>
          </ac:graphicFrameMkLst>
        </pc:graphicFrameChg>
      </pc:sldChg>
      <pc:sldChg chg="modSp add ord">
        <pc:chgData name="Eike, Michell L." userId="835521cf-4bf5-41b6-b3d8-e14ae4606327" providerId="ADAL" clId="{E2B088EB-2600-4454-9D10-79C1CABF4A00}" dt="2026-04-07T15:07:19.266" v="205"/>
        <pc:sldMkLst>
          <pc:docMk/>
          <pc:sldMk cId="2110730772" sldId="298"/>
        </pc:sldMkLst>
        <pc:graphicFrameChg chg="mod">
          <ac:chgData name="Eike, Michell L." userId="835521cf-4bf5-41b6-b3d8-e14ae4606327" providerId="ADAL" clId="{E2B088EB-2600-4454-9D10-79C1CABF4A00}" dt="2026-04-01T19:54:53.120" v="154"/>
          <ac:graphicFrameMkLst>
            <pc:docMk/>
            <pc:sldMk cId="2110730772" sldId="298"/>
            <ac:graphicFrameMk id="3" creationId="{59B76FFE-C4E1-BFB7-3A3F-F9169E2D9932}"/>
          </ac:graphicFrameMkLst>
        </pc:graphicFrameChg>
      </pc:sldChg>
      <pc:sldChg chg="modSp add ord">
        <pc:chgData name="Eike, Michell L." userId="835521cf-4bf5-41b6-b3d8-e14ae4606327" providerId="ADAL" clId="{E2B088EB-2600-4454-9D10-79C1CABF4A00}" dt="2026-04-07T15:06:54.920" v="196"/>
        <pc:sldMkLst>
          <pc:docMk/>
          <pc:sldMk cId="317453727" sldId="299"/>
        </pc:sldMkLst>
        <pc:graphicFrameChg chg="mod">
          <ac:chgData name="Eike, Michell L." userId="835521cf-4bf5-41b6-b3d8-e14ae4606327" providerId="ADAL" clId="{E2B088EB-2600-4454-9D10-79C1CABF4A00}" dt="2026-04-01T19:55:29.513" v="158"/>
          <ac:graphicFrameMkLst>
            <pc:docMk/>
            <pc:sldMk cId="317453727" sldId="299"/>
            <ac:graphicFrameMk id="3" creationId="{BA4A8DDD-4F47-3E9A-E677-0BA887538A4A}"/>
          </ac:graphicFrameMkLst>
        </pc:graphicFrameChg>
      </pc:sldChg>
      <pc:sldChg chg="modSp add mod ord">
        <pc:chgData name="Eike, Michell L." userId="835521cf-4bf5-41b6-b3d8-e14ae4606327" providerId="ADAL" clId="{E2B088EB-2600-4454-9D10-79C1CABF4A00}" dt="2026-04-07T15:08:26.884" v="233"/>
        <pc:sldMkLst>
          <pc:docMk/>
          <pc:sldMk cId="1534203380" sldId="300"/>
        </pc:sldMkLst>
        <pc:graphicFrameChg chg="mod">
          <ac:chgData name="Eike, Michell L." userId="835521cf-4bf5-41b6-b3d8-e14ae4606327" providerId="ADAL" clId="{E2B088EB-2600-4454-9D10-79C1CABF4A00}" dt="2026-04-01T19:56:19.706" v="166" actId="1076"/>
          <ac:graphicFrameMkLst>
            <pc:docMk/>
            <pc:sldMk cId="1534203380" sldId="300"/>
            <ac:graphicFrameMk id="3" creationId="{6917E67C-1C4A-79CA-D61A-BBB32B5D6B6A}"/>
          </ac:graphicFrameMkLst>
        </pc:graphicFrameChg>
      </pc:sldChg>
      <pc:sldChg chg="modSp add ord">
        <pc:chgData name="Eike, Michell L." userId="835521cf-4bf5-41b6-b3d8-e14ae4606327" providerId="ADAL" clId="{E2B088EB-2600-4454-9D10-79C1CABF4A00}" dt="2026-04-07T15:08:04.145" v="221"/>
        <pc:sldMkLst>
          <pc:docMk/>
          <pc:sldMk cId="170161025" sldId="301"/>
        </pc:sldMkLst>
        <pc:graphicFrameChg chg="mod">
          <ac:chgData name="Eike, Michell L." userId="835521cf-4bf5-41b6-b3d8-e14ae4606327" providerId="ADAL" clId="{E2B088EB-2600-4454-9D10-79C1CABF4A00}" dt="2026-04-01T19:55:54.674" v="162"/>
          <ac:graphicFrameMkLst>
            <pc:docMk/>
            <pc:sldMk cId="170161025" sldId="301"/>
            <ac:graphicFrameMk id="3" creationId="{A95AC0C4-7D7C-3500-476C-385DB18D8814}"/>
          </ac:graphicFrameMkLst>
        </pc:graphicFrameChg>
      </pc:sldChg>
      <pc:sldChg chg="modSp add mod setBg">
        <pc:chgData name="Eike, Michell L." userId="835521cf-4bf5-41b6-b3d8-e14ae4606327" providerId="ADAL" clId="{E2B088EB-2600-4454-9D10-79C1CABF4A00}" dt="2026-04-07T15:24:40.380" v="305"/>
        <pc:sldMkLst>
          <pc:docMk/>
          <pc:sldMk cId="213444649" sldId="302"/>
        </pc:sldMkLst>
        <pc:graphicFrameChg chg="mod">
          <ac:chgData name="Eike, Michell L." userId="835521cf-4bf5-41b6-b3d8-e14ae4606327" providerId="ADAL" clId="{E2B088EB-2600-4454-9D10-79C1CABF4A00}" dt="2026-04-07T15:09:45.540" v="252" actId="12789"/>
          <ac:graphicFrameMkLst>
            <pc:docMk/>
            <pc:sldMk cId="213444649" sldId="302"/>
            <ac:graphicFrameMk id="3" creationId="{97DF8439-1603-60F7-C4F3-8020D032BF7B}"/>
          </ac:graphicFrameMkLst>
        </pc:graphicFrameChg>
      </pc:sldChg>
      <pc:sldChg chg="modSp add setBg">
        <pc:chgData name="Eike, Michell L." userId="835521cf-4bf5-41b6-b3d8-e14ae4606327" providerId="ADAL" clId="{E2B088EB-2600-4454-9D10-79C1CABF4A00}" dt="2026-04-07T15:24:40.380" v="305"/>
        <pc:sldMkLst>
          <pc:docMk/>
          <pc:sldMk cId="584668932" sldId="303"/>
        </pc:sldMkLst>
        <pc:graphicFrameChg chg="mod">
          <ac:chgData name="Eike, Michell L." userId="835521cf-4bf5-41b6-b3d8-e14ae4606327" providerId="ADAL" clId="{E2B088EB-2600-4454-9D10-79C1CABF4A00}" dt="2026-04-07T15:10:29.896" v="254"/>
          <ac:graphicFrameMkLst>
            <pc:docMk/>
            <pc:sldMk cId="584668932" sldId="303"/>
            <ac:graphicFrameMk id="3" creationId="{B3D03CDE-B067-318A-FBA7-DBE98BD13A7C}"/>
          </ac:graphicFrameMkLst>
        </pc:graphicFrameChg>
      </pc:sldChg>
      <pc:sldChg chg="add setBg">
        <pc:chgData name="Eike, Michell L." userId="835521cf-4bf5-41b6-b3d8-e14ae4606327" providerId="ADAL" clId="{E2B088EB-2600-4454-9D10-79C1CABF4A00}" dt="2026-04-07T15:24:40.380" v="305"/>
        <pc:sldMkLst>
          <pc:docMk/>
          <pc:sldMk cId="2853850497" sldId="304"/>
        </pc:sldMkLst>
      </pc:sldChg>
      <pc:sldChg chg="modSp add setBg">
        <pc:chgData name="Eike, Michell L." userId="835521cf-4bf5-41b6-b3d8-e14ae4606327" providerId="ADAL" clId="{E2B088EB-2600-4454-9D10-79C1CABF4A00}" dt="2026-04-07T15:24:40.380" v="305"/>
        <pc:sldMkLst>
          <pc:docMk/>
          <pc:sldMk cId="1517847604" sldId="305"/>
        </pc:sldMkLst>
        <pc:graphicFrameChg chg="mod">
          <ac:chgData name="Eike, Michell L." userId="835521cf-4bf5-41b6-b3d8-e14ae4606327" providerId="ADAL" clId="{E2B088EB-2600-4454-9D10-79C1CABF4A00}" dt="2026-04-07T15:10:52.496" v="256"/>
          <ac:graphicFrameMkLst>
            <pc:docMk/>
            <pc:sldMk cId="1517847604" sldId="305"/>
            <ac:graphicFrameMk id="3" creationId="{D8130A7F-ADD1-98EE-B89B-A650E7D06A42}"/>
          </ac:graphicFrameMkLst>
        </pc:graphicFrameChg>
      </pc:sldChg>
      <pc:sldChg chg="modSp add setBg">
        <pc:chgData name="Eike, Michell L." userId="835521cf-4bf5-41b6-b3d8-e14ae4606327" providerId="ADAL" clId="{E2B088EB-2600-4454-9D10-79C1CABF4A00}" dt="2026-04-07T15:24:40.380" v="305"/>
        <pc:sldMkLst>
          <pc:docMk/>
          <pc:sldMk cId="4027246516" sldId="306"/>
        </pc:sldMkLst>
        <pc:graphicFrameChg chg="mod">
          <ac:chgData name="Eike, Michell L." userId="835521cf-4bf5-41b6-b3d8-e14ae4606327" providerId="ADAL" clId="{E2B088EB-2600-4454-9D10-79C1CABF4A00}" dt="2026-04-07T15:11:43.133" v="258"/>
          <ac:graphicFrameMkLst>
            <pc:docMk/>
            <pc:sldMk cId="4027246516" sldId="306"/>
            <ac:graphicFrameMk id="3" creationId="{DE24BA38-6E1B-410D-F2F2-8E56E46C591F}"/>
          </ac:graphicFrameMkLst>
        </pc:graphicFrameChg>
      </pc:sldChg>
      <pc:sldChg chg="modSp add setBg">
        <pc:chgData name="Eike, Michell L." userId="835521cf-4bf5-41b6-b3d8-e14ae4606327" providerId="ADAL" clId="{E2B088EB-2600-4454-9D10-79C1CABF4A00}" dt="2026-04-07T15:24:40.380" v="305"/>
        <pc:sldMkLst>
          <pc:docMk/>
          <pc:sldMk cId="2074066712" sldId="307"/>
        </pc:sldMkLst>
        <pc:graphicFrameChg chg="mod">
          <ac:chgData name="Eike, Michell L." userId="835521cf-4bf5-41b6-b3d8-e14ae4606327" providerId="ADAL" clId="{E2B088EB-2600-4454-9D10-79C1CABF4A00}" dt="2026-04-07T15:12:03.868" v="260"/>
          <ac:graphicFrameMkLst>
            <pc:docMk/>
            <pc:sldMk cId="2074066712" sldId="307"/>
            <ac:graphicFrameMk id="3" creationId="{31F37CEB-18C2-B301-0AA6-79C46D004D7D}"/>
          </ac:graphicFrameMkLst>
        </pc:graphicFrameChg>
      </pc:sldChg>
      <pc:sldChg chg="modSp add setBg">
        <pc:chgData name="Eike, Michell L." userId="835521cf-4bf5-41b6-b3d8-e14ae4606327" providerId="ADAL" clId="{E2B088EB-2600-4454-9D10-79C1CABF4A00}" dt="2026-04-07T15:24:40.380" v="305"/>
        <pc:sldMkLst>
          <pc:docMk/>
          <pc:sldMk cId="2720627236" sldId="308"/>
        </pc:sldMkLst>
        <pc:graphicFrameChg chg="mod">
          <ac:chgData name="Eike, Michell L." userId="835521cf-4bf5-41b6-b3d8-e14ae4606327" providerId="ADAL" clId="{E2B088EB-2600-4454-9D10-79C1CABF4A00}" dt="2026-04-07T15:12:33.415" v="262"/>
          <ac:graphicFrameMkLst>
            <pc:docMk/>
            <pc:sldMk cId="2720627236" sldId="308"/>
            <ac:graphicFrameMk id="3" creationId="{A7EBF229-B5DD-D8FF-74A6-F79F9AB9FCF9}"/>
          </ac:graphicFrameMkLst>
        </pc:graphicFrameChg>
      </pc:sldChg>
      <pc:sldChg chg="modSp add setBg">
        <pc:chgData name="Eike, Michell L." userId="835521cf-4bf5-41b6-b3d8-e14ae4606327" providerId="ADAL" clId="{E2B088EB-2600-4454-9D10-79C1CABF4A00}" dt="2026-04-07T15:24:40.380" v="305"/>
        <pc:sldMkLst>
          <pc:docMk/>
          <pc:sldMk cId="251188076" sldId="309"/>
        </pc:sldMkLst>
        <pc:graphicFrameChg chg="mod">
          <ac:chgData name="Eike, Michell L." userId="835521cf-4bf5-41b6-b3d8-e14ae4606327" providerId="ADAL" clId="{E2B088EB-2600-4454-9D10-79C1CABF4A00}" dt="2026-04-07T15:12:58.354" v="264"/>
          <ac:graphicFrameMkLst>
            <pc:docMk/>
            <pc:sldMk cId="251188076" sldId="309"/>
            <ac:graphicFrameMk id="3" creationId="{AC58F756-6E05-A4DD-534B-54B369960BCA}"/>
          </ac:graphicFrameMkLst>
        </pc:graphicFrameChg>
      </pc:sldChg>
      <pc:sldChg chg="modSp add setBg">
        <pc:chgData name="Eike, Michell L." userId="835521cf-4bf5-41b6-b3d8-e14ae4606327" providerId="ADAL" clId="{E2B088EB-2600-4454-9D10-79C1CABF4A00}" dt="2026-04-07T15:24:40.380" v="305"/>
        <pc:sldMkLst>
          <pc:docMk/>
          <pc:sldMk cId="505474674" sldId="310"/>
        </pc:sldMkLst>
        <pc:graphicFrameChg chg="mod">
          <ac:chgData name="Eike, Michell L." userId="835521cf-4bf5-41b6-b3d8-e14ae4606327" providerId="ADAL" clId="{E2B088EB-2600-4454-9D10-79C1CABF4A00}" dt="2026-04-07T15:13:30.373" v="266"/>
          <ac:graphicFrameMkLst>
            <pc:docMk/>
            <pc:sldMk cId="505474674" sldId="310"/>
            <ac:graphicFrameMk id="3" creationId="{27859680-AD13-9317-4F6F-D9BDA267D8D8}"/>
          </ac:graphicFrameMkLst>
        </pc:graphicFrameChg>
      </pc:sldChg>
      <pc:sldChg chg="modSp add setBg">
        <pc:chgData name="Eike, Michell L." userId="835521cf-4bf5-41b6-b3d8-e14ae4606327" providerId="ADAL" clId="{E2B088EB-2600-4454-9D10-79C1CABF4A00}" dt="2026-04-07T15:24:40.380" v="305"/>
        <pc:sldMkLst>
          <pc:docMk/>
          <pc:sldMk cId="3554843530" sldId="311"/>
        </pc:sldMkLst>
        <pc:graphicFrameChg chg="mod">
          <ac:chgData name="Eike, Michell L." userId="835521cf-4bf5-41b6-b3d8-e14ae4606327" providerId="ADAL" clId="{E2B088EB-2600-4454-9D10-79C1CABF4A00}" dt="2026-04-07T15:14:02.321" v="268"/>
          <ac:graphicFrameMkLst>
            <pc:docMk/>
            <pc:sldMk cId="3554843530" sldId="311"/>
            <ac:graphicFrameMk id="3" creationId="{0CBE9E07-AC8C-682B-1F78-723C5198BB19}"/>
          </ac:graphicFrameMkLst>
        </pc:graphicFrameChg>
      </pc:sldChg>
      <pc:sldChg chg="modSp add setBg">
        <pc:chgData name="Eike, Michell L." userId="835521cf-4bf5-41b6-b3d8-e14ae4606327" providerId="ADAL" clId="{E2B088EB-2600-4454-9D10-79C1CABF4A00}" dt="2026-04-07T15:24:40.380" v="305"/>
        <pc:sldMkLst>
          <pc:docMk/>
          <pc:sldMk cId="2824631058" sldId="312"/>
        </pc:sldMkLst>
        <pc:graphicFrameChg chg="mod">
          <ac:chgData name="Eike, Michell L." userId="835521cf-4bf5-41b6-b3d8-e14ae4606327" providerId="ADAL" clId="{E2B088EB-2600-4454-9D10-79C1CABF4A00}" dt="2026-04-07T15:14:16.817" v="271"/>
          <ac:graphicFrameMkLst>
            <pc:docMk/>
            <pc:sldMk cId="2824631058" sldId="312"/>
            <ac:graphicFrameMk id="3" creationId="{A2FB129B-513F-686F-D830-BCE4FCC19D5C}"/>
          </ac:graphicFrameMkLst>
        </pc:graphicFrameChg>
      </pc:sldChg>
      <pc:sldChg chg="modSp add setBg">
        <pc:chgData name="Eike, Michell L." userId="835521cf-4bf5-41b6-b3d8-e14ae4606327" providerId="ADAL" clId="{E2B088EB-2600-4454-9D10-79C1CABF4A00}" dt="2026-04-07T15:24:40.380" v="305"/>
        <pc:sldMkLst>
          <pc:docMk/>
          <pc:sldMk cId="2795694684" sldId="313"/>
        </pc:sldMkLst>
        <pc:graphicFrameChg chg="mod">
          <ac:chgData name="Eike, Michell L." userId="835521cf-4bf5-41b6-b3d8-e14ae4606327" providerId="ADAL" clId="{E2B088EB-2600-4454-9D10-79C1CABF4A00}" dt="2026-04-07T15:15:06.681" v="273"/>
          <ac:graphicFrameMkLst>
            <pc:docMk/>
            <pc:sldMk cId="2795694684" sldId="313"/>
            <ac:graphicFrameMk id="3" creationId="{96215B86-D6B0-B16B-B8E0-A7E57BAD7019}"/>
          </ac:graphicFrameMkLst>
        </pc:graphicFrameChg>
      </pc:sldChg>
      <pc:sldChg chg="modSp add setBg">
        <pc:chgData name="Eike, Michell L." userId="835521cf-4bf5-41b6-b3d8-e14ae4606327" providerId="ADAL" clId="{E2B088EB-2600-4454-9D10-79C1CABF4A00}" dt="2026-04-07T15:24:40.380" v="305"/>
        <pc:sldMkLst>
          <pc:docMk/>
          <pc:sldMk cId="782780438" sldId="314"/>
        </pc:sldMkLst>
        <pc:graphicFrameChg chg="mod">
          <ac:chgData name="Eike, Michell L." userId="835521cf-4bf5-41b6-b3d8-e14ae4606327" providerId="ADAL" clId="{E2B088EB-2600-4454-9D10-79C1CABF4A00}" dt="2026-04-07T15:15:23.799" v="275"/>
          <ac:graphicFrameMkLst>
            <pc:docMk/>
            <pc:sldMk cId="782780438" sldId="314"/>
            <ac:graphicFrameMk id="3" creationId="{5C3088C9-46AD-BD08-D67C-F502C4222BAA}"/>
          </ac:graphicFrameMkLst>
        </pc:graphicFrameChg>
      </pc:sldChg>
      <pc:sldChg chg="modSp add setBg">
        <pc:chgData name="Eike, Michell L." userId="835521cf-4bf5-41b6-b3d8-e14ae4606327" providerId="ADAL" clId="{E2B088EB-2600-4454-9D10-79C1CABF4A00}" dt="2026-04-07T15:24:40.380" v="305"/>
        <pc:sldMkLst>
          <pc:docMk/>
          <pc:sldMk cId="3267101092" sldId="315"/>
        </pc:sldMkLst>
        <pc:graphicFrameChg chg="mod">
          <ac:chgData name="Eike, Michell L." userId="835521cf-4bf5-41b6-b3d8-e14ae4606327" providerId="ADAL" clId="{E2B088EB-2600-4454-9D10-79C1CABF4A00}" dt="2026-04-07T15:16:09.843" v="278"/>
          <ac:graphicFrameMkLst>
            <pc:docMk/>
            <pc:sldMk cId="3267101092" sldId="315"/>
            <ac:graphicFrameMk id="3" creationId="{0AAE488A-57D9-4D2E-D533-944DD0454547}"/>
          </ac:graphicFrameMkLst>
        </pc:graphicFrameChg>
      </pc:sldChg>
      <pc:sldChg chg="modSp add setBg">
        <pc:chgData name="Eike, Michell L." userId="835521cf-4bf5-41b6-b3d8-e14ae4606327" providerId="ADAL" clId="{E2B088EB-2600-4454-9D10-79C1CABF4A00}" dt="2026-04-07T15:24:40.380" v="305"/>
        <pc:sldMkLst>
          <pc:docMk/>
          <pc:sldMk cId="3735617310" sldId="316"/>
        </pc:sldMkLst>
        <pc:graphicFrameChg chg="mod">
          <ac:chgData name="Eike, Michell L." userId="835521cf-4bf5-41b6-b3d8-e14ae4606327" providerId="ADAL" clId="{E2B088EB-2600-4454-9D10-79C1CABF4A00}" dt="2026-04-07T15:16:54.438" v="280"/>
          <ac:graphicFrameMkLst>
            <pc:docMk/>
            <pc:sldMk cId="3735617310" sldId="316"/>
            <ac:graphicFrameMk id="3" creationId="{A164880E-F395-1082-16ED-F1246BDAEBC3}"/>
          </ac:graphicFrameMkLst>
        </pc:graphicFrameChg>
      </pc:sldChg>
      <pc:sldChg chg="modSp add setBg">
        <pc:chgData name="Eike, Michell L." userId="835521cf-4bf5-41b6-b3d8-e14ae4606327" providerId="ADAL" clId="{E2B088EB-2600-4454-9D10-79C1CABF4A00}" dt="2026-04-07T15:24:40.380" v="305"/>
        <pc:sldMkLst>
          <pc:docMk/>
          <pc:sldMk cId="4199191228" sldId="317"/>
        </pc:sldMkLst>
        <pc:graphicFrameChg chg="mod">
          <ac:chgData name="Eike, Michell L." userId="835521cf-4bf5-41b6-b3d8-e14ae4606327" providerId="ADAL" clId="{E2B088EB-2600-4454-9D10-79C1CABF4A00}" dt="2026-04-07T15:17:30.835" v="282"/>
          <ac:graphicFrameMkLst>
            <pc:docMk/>
            <pc:sldMk cId="4199191228" sldId="317"/>
            <ac:graphicFrameMk id="3" creationId="{DAA00161-5ACC-919A-823E-CD3979EF95AE}"/>
          </ac:graphicFrameMkLst>
        </pc:graphicFrameChg>
      </pc:sldChg>
      <pc:sldChg chg="modSp add setBg">
        <pc:chgData name="Eike, Michell L." userId="835521cf-4bf5-41b6-b3d8-e14ae4606327" providerId="ADAL" clId="{E2B088EB-2600-4454-9D10-79C1CABF4A00}" dt="2026-04-07T15:24:40.380" v="305"/>
        <pc:sldMkLst>
          <pc:docMk/>
          <pc:sldMk cId="4171136054" sldId="318"/>
        </pc:sldMkLst>
        <pc:graphicFrameChg chg="mod">
          <ac:chgData name="Eike, Michell L." userId="835521cf-4bf5-41b6-b3d8-e14ae4606327" providerId="ADAL" clId="{E2B088EB-2600-4454-9D10-79C1CABF4A00}" dt="2026-04-07T15:18:02.697" v="284"/>
          <ac:graphicFrameMkLst>
            <pc:docMk/>
            <pc:sldMk cId="4171136054" sldId="318"/>
            <ac:graphicFrameMk id="3" creationId="{04FABC8F-404C-C810-7067-607A96BC8286}"/>
          </ac:graphicFrameMkLst>
        </pc:graphicFrameChg>
      </pc:sldChg>
      <pc:sldChg chg="modSp add setBg">
        <pc:chgData name="Eike, Michell L." userId="835521cf-4bf5-41b6-b3d8-e14ae4606327" providerId="ADAL" clId="{E2B088EB-2600-4454-9D10-79C1CABF4A00}" dt="2026-04-07T15:24:40.380" v="305"/>
        <pc:sldMkLst>
          <pc:docMk/>
          <pc:sldMk cId="871711149" sldId="319"/>
        </pc:sldMkLst>
        <pc:graphicFrameChg chg="mod">
          <ac:chgData name="Eike, Michell L." userId="835521cf-4bf5-41b6-b3d8-e14ae4606327" providerId="ADAL" clId="{E2B088EB-2600-4454-9D10-79C1CABF4A00}" dt="2026-04-07T15:18:59.557" v="286"/>
          <ac:graphicFrameMkLst>
            <pc:docMk/>
            <pc:sldMk cId="871711149" sldId="319"/>
            <ac:graphicFrameMk id="3" creationId="{FB191557-C110-4294-0F9C-2073DED146CC}"/>
          </ac:graphicFrameMkLst>
        </pc:graphicFrameChg>
      </pc:sldChg>
      <pc:sldChg chg="modSp add ord setBg">
        <pc:chgData name="Eike, Michell L." userId="835521cf-4bf5-41b6-b3d8-e14ae4606327" providerId="ADAL" clId="{E2B088EB-2600-4454-9D10-79C1CABF4A00}" dt="2026-04-07T15:24:07.717" v="303"/>
        <pc:sldMkLst>
          <pc:docMk/>
          <pc:sldMk cId="400218479" sldId="320"/>
        </pc:sldMkLst>
        <pc:graphicFrameChg chg="mod">
          <ac:chgData name="Eike, Michell L." userId="835521cf-4bf5-41b6-b3d8-e14ae4606327" providerId="ADAL" clId="{E2B088EB-2600-4454-9D10-79C1CABF4A00}" dt="2026-04-07T15:19:17.026" v="288"/>
          <ac:graphicFrameMkLst>
            <pc:docMk/>
            <pc:sldMk cId="400218479" sldId="320"/>
            <ac:graphicFrameMk id="3" creationId="{90DB4D92-2CDA-977F-F67C-F1309FCEFB5C}"/>
          </ac:graphicFrameMkLst>
        </pc:graphicFrameChg>
      </pc:sldChg>
      <pc:sldChg chg="modSp add setBg">
        <pc:chgData name="Eike, Michell L." userId="835521cf-4bf5-41b6-b3d8-e14ae4606327" providerId="ADAL" clId="{E2B088EB-2600-4454-9D10-79C1CABF4A00}" dt="2026-04-07T15:24:07.717" v="303"/>
        <pc:sldMkLst>
          <pc:docMk/>
          <pc:sldMk cId="271857545" sldId="321"/>
        </pc:sldMkLst>
        <pc:graphicFrameChg chg="mod">
          <ac:chgData name="Eike, Michell L." userId="835521cf-4bf5-41b6-b3d8-e14ae4606327" providerId="ADAL" clId="{E2B088EB-2600-4454-9D10-79C1CABF4A00}" dt="2026-04-07T15:19:49.548" v="290"/>
          <ac:graphicFrameMkLst>
            <pc:docMk/>
            <pc:sldMk cId="271857545" sldId="321"/>
            <ac:graphicFrameMk id="3" creationId="{A7CF03A6-71B0-D1B0-747A-99FDF9A233C3}"/>
          </ac:graphicFrameMkLst>
        </pc:graphicFrameChg>
      </pc:sldChg>
      <pc:sldChg chg="modSp add setBg">
        <pc:chgData name="Eike, Michell L." userId="835521cf-4bf5-41b6-b3d8-e14ae4606327" providerId="ADAL" clId="{E2B088EB-2600-4454-9D10-79C1CABF4A00}" dt="2026-04-07T15:24:07.717" v="303"/>
        <pc:sldMkLst>
          <pc:docMk/>
          <pc:sldMk cId="3729821108" sldId="322"/>
        </pc:sldMkLst>
        <pc:graphicFrameChg chg="mod">
          <ac:chgData name="Eike, Michell L." userId="835521cf-4bf5-41b6-b3d8-e14ae4606327" providerId="ADAL" clId="{E2B088EB-2600-4454-9D10-79C1CABF4A00}" dt="2026-04-07T15:20:25.623" v="292"/>
          <ac:graphicFrameMkLst>
            <pc:docMk/>
            <pc:sldMk cId="3729821108" sldId="322"/>
            <ac:graphicFrameMk id="3" creationId="{8420A48E-41C2-1795-323E-1C2824651471}"/>
          </ac:graphicFrameMkLst>
        </pc:graphicFrameChg>
      </pc:sldChg>
      <pc:sldChg chg="modSp add setBg">
        <pc:chgData name="Eike, Michell L." userId="835521cf-4bf5-41b6-b3d8-e14ae4606327" providerId="ADAL" clId="{E2B088EB-2600-4454-9D10-79C1CABF4A00}" dt="2026-04-07T15:24:07.717" v="303"/>
        <pc:sldMkLst>
          <pc:docMk/>
          <pc:sldMk cId="2495425146" sldId="323"/>
        </pc:sldMkLst>
        <pc:graphicFrameChg chg="mod">
          <ac:chgData name="Eike, Michell L." userId="835521cf-4bf5-41b6-b3d8-e14ae4606327" providerId="ADAL" clId="{E2B088EB-2600-4454-9D10-79C1CABF4A00}" dt="2026-04-07T15:21:09.494" v="294"/>
          <ac:graphicFrameMkLst>
            <pc:docMk/>
            <pc:sldMk cId="2495425146" sldId="323"/>
            <ac:graphicFrameMk id="3" creationId="{2ECC5C62-0CE0-3B0F-52DA-6EDEF88883E1}"/>
          </ac:graphicFrameMkLst>
        </pc:graphicFrameChg>
      </pc:sldChg>
      <pc:sldChg chg="modSp add setBg">
        <pc:chgData name="Eike, Michell L." userId="835521cf-4bf5-41b6-b3d8-e14ae4606327" providerId="ADAL" clId="{E2B088EB-2600-4454-9D10-79C1CABF4A00}" dt="2026-04-07T15:24:07.717" v="303"/>
        <pc:sldMkLst>
          <pc:docMk/>
          <pc:sldMk cId="3397944668" sldId="324"/>
        </pc:sldMkLst>
        <pc:graphicFrameChg chg="mod">
          <ac:chgData name="Eike, Michell L." userId="835521cf-4bf5-41b6-b3d8-e14ae4606327" providerId="ADAL" clId="{E2B088EB-2600-4454-9D10-79C1CABF4A00}" dt="2026-04-07T15:21:59.018" v="296"/>
          <ac:graphicFrameMkLst>
            <pc:docMk/>
            <pc:sldMk cId="3397944668" sldId="324"/>
            <ac:graphicFrameMk id="3" creationId="{042960CB-98E9-4238-05FA-EE013214C9C3}"/>
          </ac:graphicFrameMkLst>
        </pc:graphicFrameChg>
      </pc:sldChg>
      <pc:sldChg chg="modSp add setBg">
        <pc:chgData name="Eike, Michell L." userId="835521cf-4bf5-41b6-b3d8-e14ae4606327" providerId="ADAL" clId="{E2B088EB-2600-4454-9D10-79C1CABF4A00}" dt="2026-04-07T15:23:48.722" v="301"/>
        <pc:sldMkLst>
          <pc:docMk/>
          <pc:sldMk cId="308098674" sldId="325"/>
        </pc:sldMkLst>
        <pc:graphicFrameChg chg="mod">
          <ac:chgData name="Eike, Michell L." userId="835521cf-4bf5-41b6-b3d8-e14ae4606327" providerId="ADAL" clId="{E2B088EB-2600-4454-9D10-79C1CABF4A00}" dt="2026-04-07T15:22:36.410" v="298"/>
          <ac:graphicFrameMkLst>
            <pc:docMk/>
            <pc:sldMk cId="308098674" sldId="325"/>
            <ac:graphicFrameMk id="3" creationId="{44F51D06-7BA0-B1FF-C1DE-7ACC07FAAF2F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Google Shape;3;n">
            <a:extLst>
              <a:ext uri="{FF2B5EF4-FFF2-40B4-BE49-F238E27FC236}">
                <a16:creationId xmlns:a16="http://schemas.microsoft.com/office/drawing/2014/main" id="{8624FC82-B5A2-5FA3-CBF3-BCBFA34F9D9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Google Shape;4;n">
            <a:extLst>
              <a:ext uri="{FF2B5EF4-FFF2-40B4-BE49-F238E27FC236}">
                <a16:creationId xmlns:a16="http://schemas.microsoft.com/office/drawing/2014/main" id="{8976970C-9707-70A8-F003-735290520F14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en-US">
              <a:sym typeface="Arial" panose="020B0604020202020204" pitchFamily="34" charset="0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L="457200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1pPr>
    <a:lvl2pPr marL="914400" lvl="1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2pPr>
    <a:lvl3pPr marL="1371600" lvl="2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3pPr>
    <a:lvl4pPr marL="1828800" lvl="3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4pPr>
    <a:lvl5pPr marL="2286000" lvl="4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Google Shape;38;p:notes">
            <a:extLst>
              <a:ext uri="{FF2B5EF4-FFF2-40B4-BE49-F238E27FC236}">
                <a16:creationId xmlns:a16="http://schemas.microsoft.com/office/drawing/2014/main" id="{9366B4A2-DBA3-CFE8-53CE-BFEE9562E40A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21506" name="Google Shape;39;p:notes">
            <a:extLst>
              <a:ext uri="{FF2B5EF4-FFF2-40B4-BE49-F238E27FC236}">
                <a16:creationId xmlns:a16="http://schemas.microsoft.com/office/drawing/2014/main" id="{3F2534ED-FEAD-412D-0543-27B7B303B0D9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SzPts val="1100"/>
            </a:pPr>
            <a:endParaRPr lang="en-US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7103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4B20552E-7342-E84A-F371-1971A3F6C44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Google Shape;32;p8"/>
          <p:cNvSpPr txBox="1">
            <a:spLocks noGrp="1"/>
          </p:cNvSpPr>
          <p:nvPr>
            <p:ph type="title"/>
          </p:nvPr>
        </p:nvSpPr>
        <p:spPr>
          <a:xfrm>
            <a:off x="754050" y="4329575"/>
            <a:ext cx="7635900" cy="572700"/>
          </a:xfrm>
          <a:prstGeom prst="rect">
            <a:avLst/>
          </a:prstGeom>
          <a:noFill/>
          <a:ln>
            <a:noFill/>
          </a:ln>
        </p:spPr>
        <p:txBody>
          <a:bodyPr spcFirstLastPara="1" lIns="91425" tIns="91425" rIns="91425" bIns="91425" anchor="t">
            <a:normAutofit/>
          </a:bodyPr>
          <a:lstStyle>
            <a:lvl1pPr lvl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75781"/>
              </a:buClr>
              <a:buSzPts val="1800"/>
              <a:buFont typeface="Calibri"/>
              <a:buNone/>
              <a:defRPr sz="1800">
                <a:solidFill>
                  <a:srgbClr val="27578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690484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AD6EEF45-89C6-035A-7767-7ED289963CD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3937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C972B790-E0EA-1D94-2E39-E91EBF32EFA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8245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Quot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13;p3" title="k20center-logo-variations_K20 Bug - White.png">
            <a:extLst>
              <a:ext uri="{FF2B5EF4-FFF2-40B4-BE49-F238E27FC236}">
                <a16:creationId xmlns:a16="http://schemas.microsoft.com/office/drawing/2014/main" id="{A98AC9D7-ABC9-ABD1-C36A-7174189F79D4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2718689"/>
            <a:ext cx="7886700" cy="11255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6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029586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Blu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120B5383-12EC-4263-1497-9698C0CF58F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95F1D04-4812-04B5-3299-BCB12F584B19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0201FEDF-1B17-4939-DD49-DF358C79259B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2110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Red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86F1E247-B682-7CCA-0967-E63908DD64C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492F45D-B2D5-2BE4-2F75-6C684136B567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80D6DD3C-71EE-3C73-DDA5-5CEF6C3263A1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33065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AF74F841-FC3F-3B0B-3269-2B1C811007C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215865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ver" type="title">
  <p:cSld name="Cov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3379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13;p3" title="k20center-logo-variations_K20 Bug - White.png">
            <a:extLst>
              <a:ext uri="{FF2B5EF4-FFF2-40B4-BE49-F238E27FC236}">
                <a16:creationId xmlns:a16="http://schemas.microsoft.com/office/drawing/2014/main" id="{07A283A7-4BAE-5607-F552-FF9DE8E501F0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 marL="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1pPr>
            <a:lvl2pPr marL="3657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2pPr>
            <a:lvl3pPr marL="8229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3pPr>
            <a:lvl4pPr marL="13716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4pPr>
            <a:lvl5pPr marL="18288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2459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With Cover Imag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13;p3" title="k20center-logo-variations_K20 Bug - White.png">
            <a:extLst>
              <a:ext uri="{FF2B5EF4-FFF2-40B4-BE49-F238E27FC236}">
                <a16:creationId xmlns:a16="http://schemas.microsoft.com/office/drawing/2014/main" id="{07A283A7-4BAE-5607-F552-FF9DE8E501F0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9666" y="559689"/>
            <a:ext cx="4940921" cy="2139950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3569073" y="2807732"/>
            <a:ext cx="4939927" cy="1397000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1pPr>
            <a:lvl2pPr marL="3657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2pPr>
            <a:lvl3pPr marL="8229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3pPr>
            <a:lvl4pPr marL="13716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4pPr>
            <a:lvl5pPr marL="18288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0446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ssential Question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5D844917-401A-C607-900F-8340B4453A33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17575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2190A501-5ACD-F178-69EF-6D3C6116E867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9314200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7A36BC56-4BFB-F2FB-2704-1CEB5D4A557E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8649" y="1370013"/>
            <a:ext cx="7886699" cy="3262312"/>
          </a:xfrm>
          <a:prstGeom prst="rect">
            <a:avLst/>
          </a:prstGeom>
        </p:spPr>
        <p:txBody>
          <a:bodyPr/>
          <a:lstStyle>
            <a:lvl1pPr marL="228600" indent="-22860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22860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22860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5648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D51A9934-4731-CF7D-01F8-8F8BC4047EED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31308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t - 2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oogle Shape;29;p7" title="k20center-logo-variations_K20 - Bug Color.png">
            <a:extLst>
              <a:ext uri="{FF2B5EF4-FFF2-40B4-BE49-F238E27FC236}">
                <a16:creationId xmlns:a16="http://schemas.microsoft.com/office/drawing/2014/main" id="{CC1A804E-1971-8E34-9464-0A90A0072EB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  <a:prstGeom prst="rect">
            <a:avLst/>
          </a:prstGeom>
        </p:spPr>
        <p:txBody>
          <a:bodyPr/>
          <a:lstStyle>
            <a:lvl1pPr marL="228600" indent="-32004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32004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32004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601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structional Strateg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5D168AF4-32E4-74C0-4A18-039BCF6D6B8B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8504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092A09B7-DA10-1158-CAB4-8798C3E2F8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C7CF834B-CD39-B870-A33D-BB16E7C46C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 </a:t>
            </a:r>
          </a:p>
          <a:p>
            <a:pPr lvl="1"/>
            <a:r>
              <a:rPr lang="en-US" altLang="en-US" dirty="0"/>
              <a:t>Second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15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  <p:sldLayoutId id="2147483712" r:id="rId15"/>
    <p:sldLayoutId id="2147483713" r:id="rId16"/>
    <p:sldLayoutId id="2147483714" r:id="rId17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457200" indent="-393192" algn="l" rtl="0" eaLnBrk="1" fontAlgn="base" hangingPunct="1">
        <a:spcBef>
          <a:spcPts val="520"/>
        </a:spcBef>
        <a:spcAft>
          <a:spcPct val="0"/>
        </a:spcAft>
        <a:buClr>
          <a:srgbClr val="971D20"/>
        </a:buClr>
        <a:buSzPct val="100000"/>
        <a:buFont typeface="System Font Regular"/>
        <a:buChar char="●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914400" indent="-356616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371600" indent="-338328" algn="l" rtl="0" eaLnBrk="1" fontAlgn="base" hangingPunct="1">
        <a:spcBef>
          <a:spcPts val="340"/>
        </a:spcBef>
        <a:spcAft>
          <a:spcPct val="0"/>
        </a:spcAft>
        <a:buClr>
          <a:srgbClr val="E8BF3C"/>
        </a:buClr>
        <a:buFont typeface="Wingdings" pitchFamily="2" charset="2"/>
        <a:buChar char="§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828800" indent="-320040" algn="l" rtl="0" eaLnBrk="1" fontAlgn="base" hangingPunct="1">
        <a:lnSpc>
          <a:spcPct val="90000"/>
        </a:lnSpc>
        <a:spcBef>
          <a:spcPts val="3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286000" indent="-310896" algn="l" rtl="0" eaLnBrk="1" fontAlgn="base" hangingPunct="1">
        <a:lnSpc>
          <a:spcPct val="90000"/>
        </a:lnSpc>
        <a:spcBef>
          <a:spcPts val="270"/>
        </a:spcBef>
        <a:spcAft>
          <a:spcPct val="0"/>
        </a:spcAft>
        <a:buClr>
          <a:schemeClr val="accent1"/>
        </a:buClr>
        <a:buSzPct val="80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DBC93EE6-7CCD-518F-84C9-A4397115C5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4DDC3D1B-4E0E-1D9F-CB2D-3C12C36432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A6C23A54-FCC8-0F9D-1665-130E35DC754A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228600" indent="-393192" algn="l" rtl="0" fontAlgn="base">
        <a:spcBef>
          <a:spcPts val="520"/>
        </a:spcBef>
        <a:spcAft>
          <a:spcPct val="0"/>
        </a:spcAft>
        <a:buClr>
          <a:srgbClr val="971D20"/>
        </a:buClr>
        <a:buFont typeface="Aptos Display" panose="020B0004020202020204" pitchFamily="34" charset="0"/>
        <a:buAutoNum type="arabi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914400" indent="-356616" algn="l" rtl="0" fontAlgn="base">
        <a:spcBef>
          <a:spcPts val="400"/>
        </a:spcBef>
        <a:spcAft>
          <a:spcPct val="0"/>
        </a:spcAft>
        <a:buClr>
          <a:schemeClr val="accent1"/>
        </a:buClr>
        <a:buFont typeface="Aptos Display" panose="020B0004020202020204" pitchFamily="34" charset="0"/>
        <a:buAutoNum type="alpha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371600" indent="-338328" algn="l" rtl="0" fontAlgn="base">
        <a:spcBef>
          <a:spcPts val="340"/>
        </a:spcBef>
        <a:spcAft>
          <a:spcPct val="0"/>
        </a:spcAft>
        <a:buClr>
          <a:srgbClr val="E8BF3C"/>
        </a:buClr>
        <a:buFont typeface="Aptos Display" panose="020B0004020202020204" pitchFamily="34" charset="0"/>
        <a:buAutoNum type="roman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828800" indent="-319088" algn="l" rtl="0" fontAlgn="base">
        <a:spcBef>
          <a:spcPts val="3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286000" indent="-310896" algn="l" rtl="0" fontAlgn="base">
        <a:spcBef>
          <a:spcPts val="270"/>
        </a:spcBef>
        <a:spcAft>
          <a:spcPct val="0"/>
        </a:spcAft>
        <a:buClr>
          <a:schemeClr val="accent1"/>
        </a:buClr>
        <a:buSzPct val="75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1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CB163DF0-3928-4E13-5CBB-410C76B632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8130A7F-ADD1-98EE-B89B-A650E7D06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3840"/>
              </p:ext>
            </p:extLst>
          </p:nvPr>
        </p:nvGraphicFramePr>
        <p:xfrm>
          <a:off x="3778250" y="1835150"/>
          <a:ext cx="1587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1473120" progId="Equation.DSMT4">
                  <p:embed/>
                </p:oleObj>
              </mc:Choice>
              <mc:Fallback>
                <p:oleObj name="Equation" r:id="rId3" imgW="1587240" imgH="14731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8130A7F-ADD1-98EE-B89B-A650E7D06A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8250" y="1835150"/>
                        <a:ext cx="15875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E3FF0743-F26E-80B5-0AB2-806A06C74E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/>
              <a:t>Key</a:t>
            </a:r>
          </a:p>
        </p:txBody>
      </p:sp>
    </p:spTree>
    <p:extLst>
      <p:ext uri="{BB962C8B-B14F-4D97-AF65-F5344CB8AC3E}">
        <p14:creationId xmlns:p14="http://schemas.microsoft.com/office/powerpoint/2010/main" val="15178476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85AB91F-8DEC-E2B2-125A-EBEAC8EC54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A69037-9899-8C82-0576-A4E9C1023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 the  Following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13FBACE-493E-6B8D-484C-4A5D40324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542265"/>
              </p:ext>
            </p:extLst>
          </p:nvPr>
        </p:nvGraphicFramePr>
        <p:xfrm>
          <a:off x="2184400" y="1771650"/>
          <a:ext cx="4775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75040" imgH="1600200" progId="Equation.DSMT4">
                  <p:embed/>
                </p:oleObj>
              </mc:Choice>
              <mc:Fallback>
                <p:oleObj name="Equation" r:id="rId2" imgW="4775040" imgH="1600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13FBACE-493E-6B8D-484C-4A5D40324D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84400" y="1771650"/>
                        <a:ext cx="47752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0115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D16BC5FB-9011-2436-905E-19CD4B86BD2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E24BA38-6E1B-410D-F2F2-8E56E46C5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495888"/>
              </p:ext>
            </p:extLst>
          </p:nvPr>
        </p:nvGraphicFramePr>
        <p:xfrm>
          <a:off x="1403350" y="1854200"/>
          <a:ext cx="63373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37080" imgH="1434960" progId="Equation.DSMT4">
                  <p:embed/>
                </p:oleObj>
              </mc:Choice>
              <mc:Fallback>
                <p:oleObj name="Equation" r:id="rId3" imgW="6337080" imgH="1434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E24BA38-6E1B-410D-F2F2-8E56E46C5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1854200"/>
                        <a:ext cx="63373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87A823C6-8795-340A-5FC2-8870F97773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/>
              <a:t>Key</a:t>
            </a:r>
          </a:p>
        </p:txBody>
      </p:sp>
    </p:spTree>
    <p:extLst>
      <p:ext uri="{BB962C8B-B14F-4D97-AF65-F5344CB8AC3E}">
        <p14:creationId xmlns:p14="http://schemas.microsoft.com/office/powerpoint/2010/main" val="40272465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B22994-EDA2-7DC4-EC95-E174331C18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F693BB-0AB3-523B-5673-2FA0FF9D68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 the  Following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E4BAB24-7116-E4C2-7BEF-47DA42306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889111"/>
              </p:ext>
            </p:extLst>
          </p:nvPr>
        </p:nvGraphicFramePr>
        <p:xfrm>
          <a:off x="3524250" y="1771650"/>
          <a:ext cx="20955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1600200" progId="Equation.DSMT4">
                  <p:embed/>
                </p:oleObj>
              </mc:Choice>
              <mc:Fallback>
                <p:oleObj name="Equation" r:id="rId2" imgW="2095200" imgH="1600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E4BAB24-7116-E4C2-7BEF-47DA42306B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24250" y="1771650"/>
                        <a:ext cx="20955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47853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20731A7-B4A4-AF4E-3CD1-A82BCFDD71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1F37CEB-18C2-B301-0AA6-79C46D004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093199"/>
              </p:ext>
            </p:extLst>
          </p:nvPr>
        </p:nvGraphicFramePr>
        <p:xfrm>
          <a:off x="4248150" y="2241550"/>
          <a:ext cx="647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660240" progId="Equation.DSMT4">
                  <p:embed/>
                </p:oleObj>
              </mc:Choice>
              <mc:Fallback>
                <p:oleObj name="Equation" r:id="rId3" imgW="647640" imgH="660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1F37CEB-18C2-B301-0AA6-79C46D004D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48150" y="2241550"/>
                        <a:ext cx="6477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8C618962-4B15-E8E9-19D0-3E9B4FB75C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/>
              <a:t>Key</a:t>
            </a:r>
          </a:p>
        </p:txBody>
      </p:sp>
    </p:spTree>
    <p:extLst>
      <p:ext uri="{BB962C8B-B14F-4D97-AF65-F5344CB8AC3E}">
        <p14:creationId xmlns:p14="http://schemas.microsoft.com/office/powerpoint/2010/main" val="20740667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0A6FD9E-5C75-F73A-4D87-EC0AACE8AE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AF8EE3-7F97-B03A-B49F-0DA5276D17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 the  Following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A7E34F8-15AC-D62A-AB32-7C5AA629A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233934"/>
              </p:ext>
            </p:extLst>
          </p:nvPr>
        </p:nvGraphicFramePr>
        <p:xfrm>
          <a:off x="2387600" y="1771650"/>
          <a:ext cx="43688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68600" imgH="1600200" progId="Equation.DSMT4">
                  <p:embed/>
                </p:oleObj>
              </mc:Choice>
              <mc:Fallback>
                <p:oleObj name="Equation" r:id="rId2" imgW="4368600" imgH="1600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A7E34F8-15AC-D62A-AB32-7C5AA629A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87600" y="1771650"/>
                        <a:ext cx="43688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03321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F753472-B6E1-3D3F-9236-9A5BD8DEA34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7EBF229-B5DD-D8FF-74A6-F79F9AB9F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334701"/>
              </p:ext>
            </p:extLst>
          </p:nvPr>
        </p:nvGraphicFramePr>
        <p:xfrm>
          <a:off x="2266950" y="1854200"/>
          <a:ext cx="46101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09800" imgH="1434960" progId="Equation.DSMT4">
                  <p:embed/>
                </p:oleObj>
              </mc:Choice>
              <mc:Fallback>
                <p:oleObj name="Equation" r:id="rId3" imgW="4609800" imgH="1434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7EBF229-B5DD-D8FF-74A6-F79F9AB9FC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6950" y="1854200"/>
                        <a:ext cx="46101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E27CFE49-78D4-FAC1-A0E1-B5F91A6114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/>
              <a:t>Key</a:t>
            </a:r>
          </a:p>
        </p:txBody>
      </p:sp>
    </p:spTree>
    <p:extLst>
      <p:ext uri="{BB962C8B-B14F-4D97-AF65-F5344CB8AC3E}">
        <p14:creationId xmlns:p14="http://schemas.microsoft.com/office/powerpoint/2010/main" val="27206272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E956895-C9F7-8F89-5443-686172E288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4DF1EF-3006-8276-DAF9-252ED047E6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 the  Following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A6D8DC6-3898-D928-C181-1277B2CBD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833647"/>
              </p:ext>
            </p:extLst>
          </p:nvPr>
        </p:nvGraphicFramePr>
        <p:xfrm>
          <a:off x="3511550" y="1771650"/>
          <a:ext cx="21209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1600200" progId="Equation.DSMT4">
                  <p:embed/>
                </p:oleObj>
              </mc:Choice>
              <mc:Fallback>
                <p:oleObj name="Equation" r:id="rId2" imgW="2120760" imgH="1600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A6D8DC6-3898-D928-C181-1277B2CBD4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11550" y="1771650"/>
                        <a:ext cx="21209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54755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4C42667D-FC21-2C0C-6460-BBF62B9897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C58F756-6E05-A4DD-534B-54B369960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999137"/>
              </p:ext>
            </p:extLst>
          </p:nvPr>
        </p:nvGraphicFramePr>
        <p:xfrm>
          <a:off x="3136900" y="1854200"/>
          <a:ext cx="28702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69920" imgH="1434960" progId="Equation.DSMT4">
                  <p:embed/>
                </p:oleObj>
              </mc:Choice>
              <mc:Fallback>
                <p:oleObj name="Equation" r:id="rId3" imgW="2869920" imgH="1434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C58F756-6E05-A4DD-534B-54B369960B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6900" y="1854200"/>
                        <a:ext cx="28702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1DF20714-4BBD-7FD2-4C0E-318A0931DE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/>
              <a:t>Key</a:t>
            </a:r>
          </a:p>
        </p:txBody>
      </p:sp>
    </p:spTree>
    <p:extLst>
      <p:ext uri="{BB962C8B-B14F-4D97-AF65-F5344CB8AC3E}">
        <p14:creationId xmlns:p14="http://schemas.microsoft.com/office/powerpoint/2010/main" val="2511880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56E728-1B56-CE16-D35A-5B6D468010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1F3374-3771-C038-F080-FF1F2B7EA9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 the  Following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A4A8DDD-4F47-3E9A-E677-0BA887538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453973"/>
              </p:ext>
            </p:extLst>
          </p:nvPr>
        </p:nvGraphicFramePr>
        <p:xfrm>
          <a:off x="1885950" y="1644650"/>
          <a:ext cx="53721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71920" imgH="1854000" progId="Equation.DSMT4">
                  <p:embed/>
                </p:oleObj>
              </mc:Choice>
              <mc:Fallback>
                <p:oleObj name="Equation" r:id="rId2" imgW="5371920" imgH="1854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A4A8DDD-4F47-3E9A-E677-0BA887538A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85950" y="1644650"/>
                        <a:ext cx="5372100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4537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>
            <a:extLst>
              <a:ext uri="{FF2B5EF4-FFF2-40B4-BE49-F238E27FC236}">
                <a16:creationId xmlns:a16="http://schemas.microsoft.com/office/drawing/2014/main" id="{D39454A6-31F6-9DC3-BE75-39D080090E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560388"/>
            <a:ext cx="7886700" cy="2139950"/>
          </a:xfrm>
        </p:spPr>
        <p:txBody>
          <a:bodyPr/>
          <a:lstStyle/>
          <a:p>
            <a:r>
              <a:rPr lang="en-US" altLang="en-US" dirty="0"/>
              <a:t>Radical Bingo</a:t>
            </a:r>
          </a:p>
        </p:txBody>
      </p:sp>
      <p:sp>
        <p:nvSpPr>
          <p:cNvPr id="22530" name="Text Placeholder 4">
            <a:extLst>
              <a:ext uri="{FF2B5EF4-FFF2-40B4-BE49-F238E27FC236}">
                <a16:creationId xmlns:a16="http://schemas.microsoft.com/office/drawing/2014/main" id="{019E2450-727C-5F8C-E55D-223CCB11F23B}"/>
              </a:ext>
            </a:extLst>
          </p:cNvPr>
          <p:cNvSpPr>
            <a:spLocks noGrp="1" noChangeArrowheads="1"/>
          </p:cNvSpPr>
          <p:nvPr>
            <p:ph type="body" sz="quarter" idx="10"/>
          </p:nvPr>
        </p:nvSpPr>
        <p:spPr>
          <a:xfrm>
            <a:off x="623888" y="2808288"/>
            <a:ext cx="7885112" cy="1397000"/>
          </a:xfrm>
        </p:spPr>
        <p:txBody>
          <a:bodyPr/>
          <a:lstStyle/>
          <a:p>
            <a:r>
              <a:rPr lang="en-US" altLang="en-US" dirty="0"/>
              <a:t>Simplifying Radicals</a:t>
            </a: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93FE917E-0F56-2E07-5D21-34F564294C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8650272"/>
              </p:ext>
            </p:extLst>
          </p:nvPr>
        </p:nvGraphicFramePr>
        <p:xfrm>
          <a:off x="5695680" y="1459230"/>
          <a:ext cx="2016510" cy="22250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127000" dir="2700000" algn="tl" rotWithShape="0">
                    <a:prstClr val="black">
                      <a:alpha val="40000"/>
                    </a:prstClr>
                  </a:outerShdw>
                </a:effectLst>
                <a:tableStyleId>{BEDF182F-1DE7-4F13-8AA3-002D9E3B458A}</a:tableStyleId>
              </a:tblPr>
              <a:tblGrid>
                <a:gridCol w="403302">
                  <a:extLst>
                    <a:ext uri="{9D8B030D-6E8A-4147-A177-3AD203B41FA5}">
                      <a16:colId xmlns:a16="http://schemas.microsoft.com/office/drawing/2014/main" val="1081166533"/>
                    </a:ext>
                  </a:extLst>
                </a:gridCol>
                <a:gridCol w="403302">
                  <a:extLst>
                    <a:ext uri="{9D8B030D-6E8A-4147-A177-3AD203B41FA5}">
                      <a16:colId xmlns:a16="http://schemas.microsoft.com/office/drawing/2014/main" val="3384405903"/>
                    </a:ext>
                  </a:extLst>
                </a:gridCol>
                <a:gridCol w="403302">
                  <a:extLst>
                    <a:ext uri="{9D8B030D-6E8A-4147-A177-3AD203B41FA5}">
                      <a16:colId xmlns:a16="http://schemas.microsoft.com/office/drawing/2014/main" val="1046105454"/>
                    </a:ext>
                  </a:extLst>
                </a:gridCol>
                <a:gridCol w="403302">
                  <a:extLst>
                    <a:ext uri="{9D8B030D-6E8A-4147-A177-3AD203B41FA5}">
                      <a16:colId xmlns:a16="http://schemas.microsoft.com/office/drawing/2014/main" val="2423942927"/>
                    </a:ext>
                  </a:extLst>
                </a:gridCol>
                <a:gridCol w="403302">
                  <a:extLst>
                    <a:ext uri="{9D8B030D-6E8A-4147-A177-3AD203B41FA5}">
                      <a16:colId xmlns:a16="http://schemas.microsoft.com/office/drawing/2014/main" val="17713213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I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N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G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O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901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3065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29005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90418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706326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86346715"/>
                  </a:ext>
                </a:extLst>
              </a:tr>
            </a:tbl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E14AA8-703A-A6DB-19D7-5008F19CC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989907"/>
              </p:ext>
            </p:extLst>
          </p:nvPr>
        </p:nvGraphicFramePr>
        <p:xfrm>
          <a:off x="4399158" y="1091612"/>
          <a:ext cx="3746809" cy="2694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1714320" progId="Equation.DSMT4">
                  <p:embed/>
                </p:oleObj>
              </mc:Choice>
              <mc:Fallback>
                <p:oleObj name="Equation" r:id="rId2" imgW="2654280" imgH="17143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0E14AA8-703A-A6DB-19D7-5008F19CCA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9158" y="1091612"/>
                        <a:ext cx="3746809" cy="2694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D1CF48C-55C4-A372-8FF4-D58BD483CA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7859680-AD13-9317-4F6F-D9BDA267D8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616762"/>
              </p:ext>
            </p:extLst>
          </p:nvPr>
        </p:nvGraphicFramePr>
        <p:xfrm>
          <a:off x="2914650" y="1835150"/>
          <a:ext cx="33147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14520" imgH="1473120" progId="Equation.DSMT4">
                  <p:embed/>
                </p:oleObj>
              </mc:Choice>
              <mc:Fallback>
                <p:oleObj name="Equation" r:id="rId3" imgW="3314520" imgH="14731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7859680-AD13-9317-4F6F-D9BDA267D8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4650" y="1835150"/>
                        <a:ext cx="33147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91719755-BDD8-1D2E-01F5-1A44143B59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/>
              <a:t>Key</a:t>
            </a:r>
          </a:p>
        </p:txBody>
      </p:sp>
    </p:spTree>
    <p:extLst>
      <p:ext uri="{BB962C8B-B14F-4D97-AF65-F5344CB8AC3E}">
        <p14:creationId xmlns:p14="http://schemas.microsoft.com/office/powerpoint/2010/main" val="5054746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753763-8292-F119-08AA-9754CC7DCF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6C51BA-3DBE-4356-5235-9E4B5F0E0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 the  Following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4DE6C18-2D37-79C2-A7AF-B286C617F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623404"/>
              </p:ext>
            </p:extLst>
          </p:nvPr>
        </p:nvGraphicFramePr>
        <p:xfrm>
          <a:off x="2857500" y="1771650"/>
          <a:ext cx="3429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9000" imgH="1600200" progId="Equation.DSMT4">
                  <p:embed/>
                </p:oleObj>
              </mc:Choice>
              <mc:Fallback>
                <p:oleObj name="Equation" r:id="rId2" imgW="3429000" imgH="1600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4DE6C18-2D37-79C2-A7AF-B286C617F5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57500" y="1771650"/>
                        <a:ext cx="34290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6400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4A2DAE30-3108-E93A-1A36-660ECE4087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CBE9E07-AC8C-682B-1F78-723C5198B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73233"/>
              </p:ext>
            </p:extLst>
          </p:nvPr>
        </p:nvGraphicFramePr>
        <p:xfrm>
          <a:off x="3752850" y="1962150"/>
          <a:ext cx="1638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1218960" progId="Equation.DSMT4">
                  <p:embed/>
                </p:oleObj>
              </mc:Choice>
              <mc:Fallback>
                <p:oleObj name="Equation" r:id="rId3" imgW="1638000" imgH="1218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CBE9E07-AC8C-682B-1F78-723C5198BB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2850" y="1962150"/>
                        <a:ext cx="16383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A5A215B5-FD60-73C1-8CEA-756251E71B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/>
              <a:t>Key</a:t>
            </a:r>
          </a:p>
        </p:txBody>
      </p:sp>
    </p:spTree>
    <p:extLst>
      <p:ext uri="{BB962C8B-B14F-4D97-AF65-F5344CB8AC3E}">
        <p14:creationId xmlns:p14="http://schemas.microsoft.com/office/powerpoint/2010/main" val="35548435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44592D-CBD4-6C9C-4169-98130104100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820035-7DA4-2A4B-5282-102346315B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 the  Following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10151CE-B37E-2AE2-0426-E3A9B48FC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274972"/>
              </p:ext>
            </p:extLst>
          </p:nvPr>
        </p:nvGraphicFramePr>
        <p:xfrm>
          <a:off x="3530600" y="1771650"/>
          <a:ext cx="20828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1600200" progId="Equation.DSMT4">
                  <p:embed/>
                </p:oleObj>
              </mc:Choice>
              <mc:Fallback>
                <p:oleObj name="Equation" r:id="rId2" imgW="2082600" imgH="1600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10151CE-B37E-2AE2-0426-E3A9B48FCB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30600" y="1771650"/>
                        <a:ext cx="20828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2852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49426A7-5BC2-C770-2E13-D67514F8B5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2FB129B-513F-686F-D830-BCE4FCC19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701760"/>
              </p:ext>
            </p:extLst>
          </p:nvPr>
        </p:nvGraphicFramePr>
        <p:xfrm>
          <a:off x="3136900" y="1854200"/>
          <a:ext cx="28702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69920" imgH="1434960" progId="Equation.DSMT4">
                  <p:embed/>
                </p:oleObj>
              </mc:Choice>
              <mc:Fallback>
                <p:oleObj name="Equation" r:id="rId3" imgW="2869920" imgH="1434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2FB129B-513F-686F-D830-BCE4FCC19D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6900" y="1854200"/>
                        <a:ext cx="28702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89AD92FD-749A-9283-FE3B-BC6D6A2377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/>
              <a:t>Key</a:t>
            </a:r>
          </a:p>
        </p:txBody>
      </p:sp>
    </p:spTree>
    <p:extLst>
      <p:ext uri="{BB962C8B-B14F-4D97-AF65-F5344CB8AC3E}">
        <p14:creationId xmlns:p14="http://schemas.microsoft.com/office/powerpoint/2010/main" val="28246310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F30A996-8AB6-9A94-1632-FBC0CC3A2F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048BC6-BA53-25E8-1D44-2D19658871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 the  Following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9B76FFE-C4E1-BFB7-3A3F-F9169E2D9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877212"/>
              </p:ext>
            </p:extLst>
          </p:nvPr>
        </p:nvGraphicFramePr>
        <p:xfrm>
          <a:off x="2311400" y="1644650"/>
          <a:ext cx="45212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20880" imgH="1854000" progId="Equation.DSMT4">
                  <p:embed/>
                </p:oleObj>
              </mc:Choice>
              <mc:Fallback>
                <p:oleObj name="Equation" r:id="rId2" imgW="4520880" imgH="1854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9B76FFE-C4E1-BFB7-3A3F-F9169E2D99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11400" y="1644650"/>
                        <a:ext cx="4521200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7307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B489B736-CA96-0970-C38B-CF7B5BA436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6215B86-D6B0-B16B-B8E0-A7E57BAD7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854996"/>
              </p:ext>
            </p:extLst>
          </p:nvPr>
        </p:nvGraphicFramePr>
        <p:xfrm>
          <a:off x="1924050" y="1778000"/>
          <a:ext cx="52959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95600" imgH="1587240" progId="Equation.DSMT4">
                  <p:embed/>
                </p:oleObj>
              </mc:Choice>
              <mc:Fallback>
                <p:oleObj name="Equation" r:id="rId3" imgW="5295600" imgH="1587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6215B86-D6B0-B16B-B8E0-A7E57BAD70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50" y="1778000"/>
                        <a:ext cx="5295900" cy="158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769EA5C9-A3B7-38CB-D8DD-FB8D53F7EC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/>
              <a:t>Key</a:t>
            </a:r>
          </a:p>
        </p:txBody>
      </p:sp>
    </p:spTree>
    <p:extLst>
      <p:ext uri="{BB962C8B-B14F-4D97-AF65-F5344CB8AC3E}">
        <p14:creationId xmlns:p14="http://schemas.microsoft.com/office/powerpoint/2010/main" val="27956946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A4685C-ED39-EC6E-100A-6B9D94677D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EFC3F5-E117-555B-0A65-E2277F3FED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 the  Following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2F11614-1B56-2E2E-9170-6C7FC108F9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522663"/>
              </p:ext>
            </p:extLst>
          </p:nvPr>
        </p:nvGraphicFramePr>
        <p:xfrm>
          <a:off x="3181350" y="1771650"/>
          <a:ext cx="27813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1600200" progId="Equation.DSMT4">
                  <p:embed/>
                </p:oleObj>
              </mc:Choice>
              <mc:Fallback>
                <p:oleObj name="Equation" r:id="rId2" imgW="2781000" imgH="1600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2F11614-1B56-2E2E-9170-6C7FC108F9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81350" y="1771650"/>
                        <a:ext cx="27813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67857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B200B3B1-0458-70F3-369F-94482345E5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C3088C9-46AD-BD08-D67C-F502C4222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326492"/>
              </p:ext>
            </p:extLst>
          </p:nvPr>
        </p:nvGraphicFramePr>
        <p:xfrm>
          <a:off x="3714750" y="1962150"/>
          <a:ext cx="17145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320" imgH="1218960" progId="Equation.DSMT4">
                  <p:embed/>
                </p:oleObj>
              </mc:Choice>
              <mc:Fallback>
                <p:oleObj name="Equation" r:id="rId3" imgW="1714320" imgH="1218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C3088C9-46AD-BD08-D67C-F502C4222B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4750" y="1962150"/>
                        <a:ext cx="17145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9BAA3FE6-ADBB-8CBC-AA60-F0A3512D1A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/>
              <a:t>Key</a:t>
            </a:r>
          </a:p>
        </p:txBody>
      </p:sp>
    </p:spTree>
    <p:extLst>
      <p:ext uri="{BB962C8B-B14F-4D97-AF65-F5344CB8AC3E}">
        <p14:creationId xmlns:p14="http://schemas.microsoft.com/office/powerpoint/2010/main" val="7827804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4281AC-9CCB-B916-DE60-1C400B6DFD0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79F1A1-C729-C6A7-02AE-7F85AAA99E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 the  Following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C638C58-8AB6-80B5-4CD9-746C8606A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113207"/>
              </p:ext>
            </p:extLst>
          </p:nvPr>
        </p:nvGraphicFramePr>
        <p:xfrm>
          <a:off x="2362200" y="1771650"/>
          <a:ext cx="4419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19360" imgH="1600200" progId="Equation.DSMT4">
                  <p:embed/>
                </p:oleObj>
              </mc:Choice>
              <mc:Fallback>
                <p:oleObj name="Equation" r:id="rId2" imgW="4419360" imgH="1600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C638C58-8AB6-80B5-4CD9-746C8606AD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62200" y="1771650"/>
                        <a:ext cx="44196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39246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09D05B4-7407-4E5A-64BC-5054477617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E26A18-F849-FEE6-1669-24BE1B568B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 the  Following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7F9571A-8284-55D4-2D74-57311CDDA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330514"/>
              </p:ext>
            </p:extLst>
          </p:nvPr>
        </p:nvGraphicFramePr>
        <p:xfrm>
          <a:off x="3194050" y="1771650"/>
          <a:ext cx="27559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1600200" progId="Equation.DSMT4">
                  <p:embed/>
                </p:oleObj>
              </mc:Choice>
              <mc:Fallback>
                <p:oleObj name="Equation" r:id="rId2" imgW="2755800" imgH="1600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7F9571A-8284-55D4-2D74-57311CDDA0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94050" y="1771650"/>
                        <a:ext cx="27559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929384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385D5B2F-489D-38C4-0996-6C288B5A8B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AAE488A-57D9-4D2E-D533-944DD0454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148181"/>
              </p:ext>
            </p:extLst>
          </p:nvPr>
        </p:nvGraphicFramePr>
        <p:xfrm>
          <a:off x="3397250" y="1962150"/>
          <a:ext cx="23495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49360" imgH="1218960" progId="Equation.DSMT4">
                  <p:embed/>
                </p:oleObj>
              </mc:Choice>
              <mc:Fallback>
                <p:oleObj name="Equation" r:id="rId3" imgW="2349360" imgH="1218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AAE488A-57D9-4D2E-D533-944DD04545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7250" y="1962150"/>
                        <a:ext cx="23495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7135BD5A-EE32-5BB7-2CFF-0225272151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/>
              <a:t>Key</a:t>
            </a:r>
          </a:p>
        </p:txBody>
      </p:sp>
    </p:spTree>
    <p:extLst>
      <p:ext uri="{BB962C8B-B14F-4D97-AF65-F5344CB8AC3E}">
        <p14:creationId xmlns:p14="http://schemas.microsoft.com/office/powerpoint/2010/main" val="32671010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EBAAFB-F4C4-F5CC-EC8E-4437266D027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5A4492-5DF4-25E0-BFD4-4A36AE3B01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 the  Following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F085931-E5E1-026C-D705-FF2705481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175375"/>
              </p:ext>
            </p:extLst>
          </p:nvPr>
        </p:nvGraphicFramePr>
        <p:xfrm>
          <a:off x="2940050" y="1771650"/>
          <a:ext cx="32639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1600200" progId="Equation.DSMT4">
                  <p:embed/>
                </p:oleObj>
              </mc:Choice>
              <mc:Fallback>
                <p:oleObj name="Equation" r:id="rId2" imgW="3263760" imgH="1600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F085931-E5E1-026C-D705-FF2705481F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40050" y="1771650"/>
                        <a:ext cx="32639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3097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B412DD4-DBAA-FAF4-59AA-5D05B1FB867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164880E-F395-1082-16ED-F1246BDAE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970198"/>
              </p:ext>
            </p:extLst>
          </p:nvPr>
        </p:nvGraphicFramePr>
        <p:xfrm>
          <a:off x="2190750" y="1771650"/>
          <a:ext cx="47625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62440" imgH="1600200" progId="Equation.DSMT4">
                  <p:embed/>
                </p:oleObj>
              </mc:Choice>
              <mc:Fallback>
                <p:oleObj name="Equation" r:id="rId3" imgW="4762440" imgH="1600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164880E-F395-1082-16ED-F1246BDAEB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0750" y="1771650"/>
                        <a:ext cx="47625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9F2C9616-9FDF-1AD5-61CE-9E2F3ABE1C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/>
              <a:t>Key</a:t>
            </a:r>
          </a:p>
        </p:txBody>
      </p:sp>
    </p:spTree>
    <p:extLst>
      <p:ext uri="{BB962C8B-B14F-4D97-AF65-F5344CB8AC3E}">
        <p14:creationId xmlns:p14="http://schemas.microsoft.com/office/powerpoint/2010/main" val="37356173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6B3B1B-B056-2C0A-AB97-55AF8E920E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279EFA-934F-661F-C89C-48C86C88EC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 the  Following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A8FB384-4818-E4F2-70AE-EB479C9CE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61213"/>
              </p:ext>
            </p:extLst>
          </p:nvPr>
        </p:nvGraphicFramePr>
        <p:xfrm>
          <a:off x="2362200" y="1644650"/>
          <a:ext cx="44196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19360" imgH="1854000" progId="Equation.DSMT4">
                  <p:embed/>
                </p:oleObj>
              </mc:Choice>
              <mc:Fallback>
                <p:oleObj name="Equation" r:id="rId2" imgW="4419360" imgH="1854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A8FB384-4818-E4F2-70AE-EB479C9CE5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62200" y="1644650"/>
                        <a:ext cx="4419600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439277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1C481B3-861C-455F-E010-F327CE670B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A00161-5ACC-919A-823E-CD3979EF95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614570"/>
              </p:ext>
            </p:extLst>
          </p:nvPr>
        </p:nvGraphicFramePr>
        <p:xfrm>
          <a:off x="1885950" y="1727200"/>
          <a:ext cx="5372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71920" imgH="1688760" progId="Equation.DSMT4">
                  <p:embed/>
                </p:oleObj>
              </mc:Choice>
              <mc:Fallback>
                <p:oleObj name="Equation" r:id="rId3" imgW="5371920" imgH="16887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AA00161-5ACC-919A-823E-CD3979EF95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5950" y="1727200"/>
                        <a:ext cx="53721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9E82588A-9E34-EE40-8B48-766D9C9FC4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/>
              <a:t>Key</a:t>
            </a:r>
          </a:p>
        </p:txBody>
      </p:sp>
    </p:spTree>
    <p:extLst>
      <p:ext uri="{BB962C8B-B14F-4D97-AF65-F5344CB8AC3E}">
        <p14:creationId xmlns:p14="http://schemas.microsoft.com/office/powerpoint/2010/main" val="41991912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626E219-283A-8E4B-282F-E94AF72C82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7174AC-BD6F-B481-67CD-62E1EEB476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 the  Following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EC6D953-B369-C706-0147-CB41DA553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880803"/>
              </p:ext>
            </p:extLst>
          </p:nvPr>
        </p:nvGraphicFramePr>
        <p:xfrm>
          <a:off x="2362200" y="1771650"/>
          <a:ext cx="4419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19360" imgH="1600200" progId="Equation.DSMT4">
                  <p:embed/>
                </p:oleObj>
              </mc:Choice>
              <mc:Fallback>
                <p:oleObj name="Equation" r:id="rId2" imgW="4419360" imgH="1600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EC6D953-B369-C706-0147-CB41DA5535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62200" y="1771650"/>
                        <a:ext cx="44196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713347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4694F3F3-26E1-BC8C-F9E9-6A10D8EEBA3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4FABC8F-404C-C810-7067-607A96BC8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797932"/>
              </p:ext>
            </p:extLst>
          </p:nvPr>
        </p:nvGraphicFramePr>
        <p:xfrm>
          <a:off x="2178050" y="1854200"/>
          <a:ext cx="4787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87640" imgH="1434960" progId="Equation.DSMT4">
                  <p:embed/>
                </p:oleObj>
              </mc:Choice>
              <mc:Fallback>
                <p:oleObj name="Equation" r:id="rId3" imgW="4787640" imgH="1434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4FABC8F-404C-C810-7067-607A96BC82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8050" y="1854200"/>
                        <a:ext cx="47879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25310D44-BA89-2986-C3F1-01FA992CB4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/>
              <a:t>Key</a:t>
            </a:r>
          </a:p>
        </p:txBody>
      </p:sp>
    </p:spTree>
    <p:extLst>
      <p:ext uri="{BB962C8B-B14F-4D97-AF65-F5344CB8AC3E}">
        <p14:creationId xmlns:p14="http://schemas.microsoft.com/office/powerpoint/2010/main" val="41711360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AC9A6A5-6E4E-0FFF-BA80-EC45DF84F5A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D51FCF-074B-1406-F333-1273593FB8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 the  Following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95AC0C4-7D7C-3500-476C-385DB18D8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575240"/>
              </p:ext>
            </p:extLst>
          </p:nvPr>
        </p:nvGraphicFramePr>
        <p:xfrm>
          <a:off x="2025650" y="1771650"/>
          <a:ext cx="50927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92560" imgH="1600200" progId="Equation.DSMT4">
                  <p:embed/>
                </p:oleObj>
              </mc:Choice>
              <mc:Fallback>
                <p:oleObj name="Equation" r:id="rId2" imgW="5092560" imgH="1600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95AC0C4-7D7C-3500-476C-385DB18D88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25650" y="1771650"/>
                        <a:ext cx="50927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16102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1032D08-5ABD-8BBE-823C-623BC509A4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B191557-C110-4294-0F9C-2073DED14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391148"/>
              </p:ext>
            </p:extLst>
          </p:nvPr>
        </p:nvGraphicFramePr>
        <p:xfrm>
          <a:off x="1454150" y="1771650"/>
          <a:ext cx="62357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35560" imgH="1600200" progId="Equation.DSMT4">
                  <p:embed/>
                </p:oleObj>
              </mc:Choice>
              <mc:Fallback>
                <p:oleObj name="Equation" r:id="rId3" imgW="6235560" imgH="1600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B191557-C110-4294-0F9C-2073DED146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4150" y="1771650"/>
                        <a:ext cx="62357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99A0073C-CB2E-9CE4-342E-C65F886799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/>
              <a:t>Key</a:t>
            </a:r>
          </a:p>
        </p:txBody>
      </p:sp>
    </p:spTree>
    <p:extLst>
      <p:ext uri="{BB962C8B-B14F-4D97-AF65-F5344CB8AC3E}">
        <p14:creationId xmlns:p14="http://schemas.microsoft.com/office/powerpoint/2010/main" val="8717111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C7DA9C8-8C29-E89F-C2D6-B83B3DD802B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47A6D4-1577-4ECC-F5DA-0D4B5034DA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 the  Following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F12B55A-5428-BADB-10F5-AB86E10F26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787115"/>
              </p:ext>
            </p:extLst>
          </p:nvPr>
        </p:nvGraphicFramePr>
        <p:xfrm>
          <a:off x="2914650" y="1644650"/>
          <a:ext cx="33147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1854000" progId="Equation.DSMT4">
                  <p:embed/>
                </p:oleObj>
              </mc:Choice>
              <mc:Fallback>
                <p:oleObj name="Equation" r:id="rId2" imgW="3314520" imgH="1854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F12B55A-5428-BADB-10F5-AB86E10F26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14650" y="1644650"/>
                        <a:ext cx="3314700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89076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58A8403-0605-5BE7-99CE-23FE7C5314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7DF8439-1603-60F7-C4F3-8020D032B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484915"/>
              </p:ext>
            </p:extLst>
          </p:nvPr>
        </p:nvGraphicFramePr>
        <p:xfrm>
          <a:off x="3765550" y="1962150"/>
          <a:ext cx="16129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1218960" progId="Equation.DSMT4">
                  <p:embed/>
                </p:oleObj>
              </mc:Choice>
              <mc:Fallback>
                <p:oleObj name="Equation" r:id="rId3" imgW="1612800" imgH="1218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7DF8439-1603-60F7-C4F3-8020D032BF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5550" y="1962150"/>
                        <a:ext cx="16129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90BCFBC4-9225-43A4-EAE0-01DE123F31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/>
              <a:t>Key</a:t>
            </a:r>
          </a:p>
        </p:txBody>
      </p:sp>
    </p:spTree>
    <p:extLst>
      <p:ext uri="{BB962C8B-B14F-4D97-AF65-F5344CB8AC3E}">
        <p14:creationId xmlns:p14="http://schemas.microsoft.com/office/powerpoint/2010/main" val="21344464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5EB85D5-3179-81C6-3D9F-7423BB97FF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DB4D92-2CDA-977F-F67C-F1309FCEF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915035"/>
              </p:ext>
            </p:extLst>
          </p:nvPr>
        </p:nvGraphicFramePr>
        <p:xfrm>
          <a:off x="3759200" y="1835150"/>
          <a:ext cx="1625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400" imgH="1473120" progId="Equation.DSMT4">
                  <p:embed/>
                </p:oleObj>
              </mc:Choice>
              <mc:Fallback>
                <p:oleObj name="Equation" r:id="rId3" imgW="1625400" imgH="14731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0DB4D92-2CDA-977F-F67C-F1309FCEFB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9200" y="1835150"/>
                        <a:ext cx="16256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3DE2109D-7C0C-E52C-9389-855A28B61F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/>
              <a:t>Key</a:t>
            </a:r>
          </a:p>
        </p:txBody>
      </p:sp>
    </p:spTree>
    <p:extLst>
      <p:ext uri="{BB962C8B-B14F-4D97-AF65-F5344CB8AC3E}">
        <p14:creationId xmlns:p14="http://schemas.microsoft.com/office/powerpoint/2010/main" val="40021847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218652-1C80-9B6D-FFDB-9F5FC8D522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6769AE-F677-3A64-C54D-7C2C9E2EE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 the  Following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673796A-846B-391E-A458-EFFB8094E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384779"/>
              </p:ext>
            </p:extLst>
          </p:nvPr>
        </p:nvGraphicFramePr>
        <p:xfrm>
          <a:off x="2095500" y="1771650"/>
          <a:ext cx="4953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2880" imgH="1600200" progId="Equation.DSMT4">
                  <p:embed/>
                </p:oleObj>
              </mc:Choice>
              <mc:Fallback>
                <p:oleObj name="Equation" r:id="rId2" imgW="4952880" imgH="1600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673796A-846B-391E-A458-EFFB8094EB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95500" y="1771650"/>
                        <a:ext cx="49530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02512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708CCCF-0738-D888-6A7C-8453A7A1F4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7CF03A6-71B0-D1B0-747A-99FDF9A23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403137"/>
              </p:ext>
            </p:extLst>
          </p:nvPr>
        </p:nvGraphicFramePr>
        <p:xfrm>
          <a:off x="2070100" y="1854200"/>
          <a:ext cx="5003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03640" imgH="1434960" progId="Equation.DSMT4">
                  <p:embed/>
                </p:oleObj>
              </mc:Choice>
              <mc:Fallback>
                <p:oleObj name="Equation" r:id="rId3" imgW="5003640" imgH="1434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7CF03A6-71B0-D1B0-747A-99FDF9A233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0100" y="1854200"/>
                        <a:ext cx="50038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7DE60BFB-A40F-5367-445A-0FEE668F79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/>
              <a:t>Key</a:t>
            </a:r>
          </a:p>
        </p:txBody>
      </p:sp>
    </p:spTree>
    <p:extLst>
      <p:ext uri="{BB962C8B-B14F-4D97-AF65-F5344CB8AC3E}">
        <p14:creationId xmlns:p14="http://schemas.microsoft.com/office/powerpoint/2010/main" val="27185754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24CF7E3-F7A6-DEC5-898D-D2C746BA8A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64DF2D-22A4-1BC2-2E1E-1149813318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 the  Following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ED5660-075E-C52A-99E7-279A5E14A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068354"/>
              </p:ext>
            </p:extLst>
          </p:nvPr>
        </p:nvGraphicFramePr>
        <p:xfrm>
          <a:off x="2933700" y="1771650"/>
          <a:ext cx="3276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360" imgH="1600200" progId="Equation.DSMT4">
                  <p:embed/>
                </p:oleObj>
              </mc:Choice>
              <mc:Fallback>
                <p:oleObj name="Equation" r:id="rId2" imgW="3276360" imgH="1600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AED5660-075E-C52A-99E7-279A5E14A5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33700" y="1771650"/>
                        <a:ext cx="32766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61450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58DB976F-4822-6674-4A5E-C81BA880EC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420A48E-41C2-1795-323E-1C2824651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49300"/>
              </p:ext>
            </p:extLst>
          </p:nvPr>
        </p:nvGraphicFramePr>
        <p:xfrm>
          <a:off x="2317750" y="1854200"/>
          <a:ext cx="45085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08280" imgH="1434960" progId="Equation.DSMT4">
                  <p:embed/>
                </p:oleObj>
              </mc:Choice>
              <mc:Fallback>
                <p:oleObj name="Equation" r:id="rId3" imgW="4508280" imgH="1434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420A48E-41C2-1795-323E-1C28246514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7750" y="1854200"/>
                        <a:ext cx="45085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C8070905-00FC-FEAE-548F-73C4BD8402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/>
              <a:t>Key</a:t>
            </a:r>
          </a:p>
        </p:txBody>
      </p:sp>
    </p:spTree>
    <p:extLst>
      <p:ext uri="{BB962C8B-B14F-4D97-AF65-F5344CB8AC3E}">
        <p14:creationId xmlns:p14="http://schemas.microsoft.com/office/powerpoint/2010/main" val="372982110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14CEA0-B516-656F-613F-1C0326BB6E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16B79C-288D-8B5A-C452-494A92C72A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 the  Following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917E67C-1C4A-79CA-D61A-BBB32B5D6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914801"/>
              </p:ext>
            </p:extLst>
          </p:nvPr>
        </p:nvGraphicFramePr>
        <p:xfrm>
          <a:off x="1860550" y="1771650"/>
          <a:ext cx="54229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22680" imgH="1600200" progId="Equation.DSMT4">
                  <p:embed/>
                </p:oleObj>
              </mc:Choice>
              <mc:Fallback>
                <p:oleObj name="Equation" r:id="rId2" imgW="5422680" imgH="1600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917E67C-1C4A-79CA-D61A-BBB32B5D6B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60550" y="1771650"/>
                        <a:ext cx="54229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420338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EC23F6CB-66C5-097E-AB32-831EF56DDB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ECC5C62-0CE0-3B0F-52DA-6EDEF8888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70210"/>
              </p:ext>
            </p:extLst>
          </p:nvPr>
        </p:nvGraphicFramePr>
        <p:xfrm>
          <a:off x="1352550" y="1854200"/>
          <a:ext cx="6438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38600" imgH="1434960" progId="Equation.DSMT4">
                  <p:embed/>
                </p:oleObj>
              </mc:Choice>
              <mc:Fallback>
                <p:oleObj name="Equation" r:id="rId3" imgW="6438600" imgH="1434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ECC5C62-0CE0-3B0F-52DA-6EDEF88883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2550" y="1854200"/>
                        <a:ext cx="64389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D907231A-83AE-A7F9-B31C-5AD86AA64E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/>
              <a:t>Key</a:t>
            </a:r>
          </a:p>
        </p:txBody>
      </p:sp>
    </p:spTree>
    <p:extLst>
      <p:ext uri="{BB962C8B-B14F-4D97-AF65-F5344CB8AC3E}">
        <p14:creationId xmlns:p14="http://schemas.microsoft.com/office/powerpoint/2010/main" val="249542514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A6F6DF-F62D-4665-0E98-F8510BFBDE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18B949-8529-CCFB-5BE5-5BF78E7504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 the  Following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E05D01E-08CC-DBFE-3539-5CBAC7A83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208767"/>
              </p:ext>
            </p:extLst>
          </p:nvPr>
        </p:nvGraphicFramePr>
        <p:xfrm>
          <a:off x="1847850" y="1771650"/>
          <a:ext cx="54483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48240" imgH="1600200" progId="Equation.DSMT4">
                  <p:embed/>
                </p:oleObj>
              </mc:Choice>
              <mc:Fallback>
                <p:oleObj name="Equation" r:id="rId2" imgW="5448240" imgH="1600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E05D01E-08CC-DBFE-3539-5CBAC7A83D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47850" y="1771650"/>
                        <a:ext cx="54483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77986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7D884FB-62FC-AC2A-F629-C87D2FE2D2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42960CB-98E9-4238-05FA-EE013214C9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2558"/>
              </p:ext>
            </p:extLst>
          </p:nvPr>
        </p:nvGraphicFramePr>
        <p:xfrm>
          <a:off x="1752600" y="1854200"/>
          <a:ext cx="5638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38680" imgH="1434960" progId="Equation.DSMT4">
                  <p:embed/>
                </p:oleObj>
              </mc:Choice>
              <mc:Fallback>
                <p:oleObj name="Equation" r:id="rId3" imgW="5638680" imgH="1434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42960CB-98E9-4238-05FA-EE013214C9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854200"/>
                        <a:ext cx="56388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65639293-0AA2-18DE-0B5C-E3BFCAE807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/>
              <a:t>Key</a:t>
            </a:r>
          </a:p>
        </p:txBody>
      </p:sp>
    </p:spTree>
    <p:extLst>
      <p:ext uri="{BB962C8B-B14F-4D97-AF65-F5344CB8AC3E}">
        <p14:creationId xmlns:p14="http://schemas.microsoft.com/office/powerpoint/2010/main" val="339794466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DEA36DF-FBCC-C392-B52A-3507EDE777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17F4B0-769E-85BD-DF53-B2C44E7C09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 the  Following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5CA846E-45E3-1E4E-0604-EC5B8F05B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815053"/>
              </p:ext>
            </p:extLst>
          </p:nvPr>
        </p:nvGraphicFramePr>
        <p:xfrm>
          <a:off x="2298700" y="1644650"/>
          <a:ext cx="45466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6440" imgH="1854000" progId="Equation.DSMT4">
                  <p:embed/>
                </p:oleObj>
              </mc:Choice>
              <mc:Fallback>
                <p:oleObj name="Equation" r:id="rId2" imgW="4546440" imgH="1854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5CA846E-45E3-1E4E-0604-EC5B8F05B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98700" y="1644650"/>
                        <a:ext cx="4546600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70722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B9A8D5C-D690-D3B5-E4F4-4F199BEAC6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D124DC-6D3B-6225-A7F5-2D368C4D0C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 the  Following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CDE0FED-8D5D-6B82-ACDC-6D1C03036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799431"/>
              </p:ext>
            </p:extLst>
          </p:nvPr>
        </p:nvGraphicFramePr>
        <p:xfrm>
          <a:off x="3232150" y="1771650"/>
          <a:ext cx="26797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1600200" progId="Equation.DSMT4">
                  <p:embed/>
                </p:oleObj>
              </mc:Choice>
              <mc:Fallback>
                <p:oleObj name="Equation" r:id="rId2" imgW="2679480" imgH="1600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CDE0FED-8D5D-6B82-ACDC-6D1C030365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2150" y="1771650"/>
                        <a:ext cx="26797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030661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C5A9FA72-8D0B-B28E-0D9E-0A1CD9485BD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4F51D06-7BA0-B1FF-C1DE-7ACC07FAA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190112"/>
              </p:ext>
            </p:extLst>
          </p:nvPr>
        </p:nvGraphicFramePr>
        <p:xfrm>
          <a:off x="1898650" y="1727200"/>
          <a:ext cx="53467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46360" imgH="1688760" progId="Equation.DSMT4">
                  <p:embed/>
                </p:oleObj>
              </mc:Choice>
              <mc:Fallback>
                <p:oleObj name="Equation" r:id="rId3" imgW="5346360" imgH="16887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4F51D06-7BA0-B1FF-C1DE-7ACC07FAAF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8650" y="1727200"/>
                        <a:ext cx="53467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1A66FD0C-1A20-05B6-3FF9-D013D2BC26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/>
              <a:t>Key</a:t>
            </a:r>
          </a:p>
        </p:txBody>
      </p:sp>
    </p:spTree>
    <p:extLst>
      <p:ext uri="{BB962C8B-B14F-4D97-AF65-F5344CB8AC3E}">
        <p14:creationId xmlns:p14="http://schemas.microsoft.com/office/powerpoint/2010/main" val="3080986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760114A-4E6D-3AA5-EADE-8C00297608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3D03CDE-B067-318A-FBA7-DBE98BD13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603327"/>
              </p:ext>
            </p:extLst>
          </p:nvPr>
        </p:nvGraphicFramePr>
        <p:xfrm>
          <a:off x="3917950" y="2095500"/>
          <a:ext cx="130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952200" progId="Equation.DSMT4">
                  <p:embed/>
                </p:oleObj>
              </mc:Choice>
              <mc:Fallback>
                <p:oleObj name="Equation" r:id="rId3" imgW="1307880" imgH="952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3D03CDE-B067-318A-FBA7-DBE98BD13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7950" y="2095500"/>
                        <a:ext cx="13081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3D0E36C3-A37A-D121-70FF-29AC1754C8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/>
              <a:t>Key</a:t>
            </a:r>
          </a:p>
        </p:txBody>
      </p:sp>
    </p:spTree>
    <p:extLst>
      <p:ext uri="{BB962C8B-B14F-4D97-AF65-F5344CB8AC3E}">
        <p14:creationId xmlns:p14="http://schemas.microsoft.com/office/powerpoint/2010/main" val="5846689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B73E74-6723-0C05-0554-48A0032CB1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E41973-0BAB-9C29-3F64-88B68829FF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 the  Following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8209D61-D94D-4FB7-BC92-53EC10D083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1550" y="1771650"/>
          <a:ext cx="21209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1600200" progId="Equation.DSMT4">
                  <p:embed/>
                </p:oleObj>
              </mc:Choice>
              <mc:Fallback>
                <p:oleObj name="Equation" r:id="rId2" imgW="2120760" imgH="1600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8209D61-D94D-4FB7-BC92-53EC10D083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11550" y="1771650"/>
                        <a:ext cx="21209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61636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C9F4753E-2984-6293-7EF5-34C21FE2F4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8893B60-89CF-DE1E-6430-DC1AF69470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4500" y="2241550"/>
          <a:ext cx="635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680" imgH="660240" progId="Equation.DSMT4">
                  <p:embed/>
                </p:oleObj>
              </mc:Choice>
              <mc:Fallback>
                <p:oleObj name="Equation" r:id="rId3" imgW="634680" imgH="660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8893B60-89CF-DE1E-6430-DC1AF69470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4500" y="2241550"/>
                        <a:ext cx="635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8A0A0841-799A-CE92-6593-9D30057735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/>
              <a:t>Key</a:t>
            </a:r>
          </a:p>
        </p:txBody>
      </p:sp>
    </p:spTree>
    <p:extLst>
      <p:ext uri="{BB962C8B-B14F-4D97-AF65-F5344CB8AC3E}">
        <p14:creationId xmlns:p14="http://schemas.microsoft.com/office/powerpoint/2010/main" val="28538504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522A84-561D-AC4B-4BAA-8E7897F662B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F7DA40-310A-AE50-A816-6C0B1DA7F3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 the  Following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4A9DABD-1526-192B-AEA7-ACC474446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284263"/>
              </p:ext>
            </p:extLst>
          </p:nvPr>
        </p:nvGraphicFramePr>
        <p:xfrm>
          <a:off x="2952750" y="1644650"/>
          <a:ext cx="32385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200" imgH="1854000" progId="Equation.DSMT4">
                  <p:embed/>
                </p:oleObj>
              </mc:Choice>
              <mc:Fallback>
                <p:oleObj name="Equation" r:id="rId2" imgW="3238200" imgH="1854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4A9DABD-1526-192B-AEA7-ACC474446C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52750" y="1644650"/>
                        <a:ext cx="3238500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9077379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 2007 - 2010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1" id="{D99821D3-5AB0-46A2-A88B-DF1F5B2F96C5}" vid="{BF5A499D-F8D2-49C6-962D-9AF7F62A082E}"/>
    </a:ext>
  </a:extLst>
</a:theme>
</file>

<file path=ppt/theme/theme2.xml><?xml version="1.0" encoding="utf-8"?>
<a:theme xmlns:a="http://schemas.openxmlformats.org/drawingml/2006/main" name="1_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1" id="{D99821D3-5AB0-46A2-A88B-DF1F5B2F96C5}" vid="{6DD89F41-01E6-4C88-840F-270122FD5FDE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des (25)—Template</Template>
  <TotalTime>115</TotalTime>
  <Words>129</Words>
  <Application>Microsoft Macintosh PowerPoint</Application>
  <PresentationFormat>On-screen Show (16:9)</PresentationFormat>
  <Paragraphs>55</Paragraphs>
  <Slides>50</Slides>
  <Notes>1</Notes>
  <HiddenSlides>24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9" baseType="lpstr">
      <vt:lpstr>Aptos Display</vt:lpstr>
      <vt:lpstr>Arial</vt:lpstr>
      <vt:lpstr>Calibri</vt:lpstr>
      <vt:lpstr>Courier New</vt:lpstr>
      <vt:lpstr>System Font Regular</vt:lpstr>
      <vt:lpstr>Wingdings</vt:lpstr>
      <vt:lpstr>Custom Design</vt:lpstr>
      <vt:lpstr>1_Custom Design</vt:lpstr>
      <vt:lpstr>Equation</vt:lpstr>
      <vt:lpstr>PowerPoint Presentation</vt:lpstr>
      <vt:lpstr>Radical Bingo</vt:lpstr>
      <vt:lpstr>Simplify the  Following:</vt:lpstr>
      <vt:lpstr>Key</vt:lpstr>
      <vt:lpstr>Simplify the  Following:</vt:lpstr>
      <vt:lpstr>Key</vt:lpstr>
      <vt:lpstr>Simplify the  Following:</vt:lpstr>
      <vt:lpstr>Key</vt:lpstr>
      <vt:lpstr>Simplify the  Following:</vt:lpstr>
      <vt:lpstr>Key</vt:lpstr>
      <vt:lpstr>Simplify the  Following:</vt:lpstr>
      <vt:lpstr>Key</vt:lpstr>
      <vt:lpstr>Simplify the  Following:</vt:lpstr>
      <vt:lpstr>Key</vt:lpstr>
      <vt:lpstr>Simplify the  Following:</vt:lpstr>
      <vt:lpstr>Key</vt:lpstr>
      <vt:lpstr>Simplify the  Following:</vt:lpstr>
      <vt:lpstr>Key</vt:lpstr>
      <vt:lpstr>Simplify the  Following:</vt:lpstr>
      <vt:lpstr>Key</vt:lpstr>
      <vt:lpstr>Simplify the  Following:</vt:lpstr>
      <vt:lpstr>Key</vt:lpstr>
      <vt:lpstr>Simplify the  Following:</vt:lpstr>
      <vt:lpstr>Key</vt:lpstr>
      <vt:lpstr>Simplify the  Following:</vt:lpstr>
      <vt:lpstr>Key</vt:lpstr>
      <vt:lpstr>Simplify the  Following:</vt:lpstr>
      <vt:lpstr>Key</vt:lpstr>
      <vt:lpstr>Simplify the  Following:</vt:lpstr>
      <vt:lpstr>Key</vt:lpstr>
      <vt:lpstr>Simplify the  Following:</vt:lpstr>
      <vt:lpstr>Key</vt:lpstr>
      <vt:lpstr>Simplify the  Following:</vt:lpstr>
      <vt:lpstr>Key</vt:lpstr>
      <vt:lpstr>Simplify the  Following:</vt:lpstr>
      <vt:lpstr>Key</vt:lpstr>
      <vt:lpstr>Simplify the  Following:</vt:lpstr>
      <vt:lpstr>Key</vt:lpstr>
      <vt:lpstr>Simplify the  Following:</vt:lpstr>
      <vt:lpstr>Key</vt:lpstr>
      <vt:lpstr>Simplify the  Following:</vt:lpstr>
      <vt:lpstr>Key</vt:lpstr>
      <vt:lpstr>Simplify the  Following:</vt:lpstr>
      <vt:lpstr>Key</vt:lpstr>
      <vt:lpstr>Simplify the  Following:</vt:lpstr>
      <vt:lpstr>Key</vt:lpstr>
      <vt:lpstr>Simplify the  Following:</vt:lpstr>
      <vt:lpstr>Key</vt:lpstr>
      <vt:lpstr>Simplify the  Following:</vt:lpstr>
      <vt:lpstr>Key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y Radical, Part 1</dc:title>
  <dc:subject/>
  <dc:creator>K20 Center</dc:creator>
  <cp:keywords/>
  <dc:description/>
  <cp:lastModifiedBy>Gracia, Ann M.</cp:lastModifiedBy>
  <cp:revision>2</cp:revision>
  <dcterms:created xsi:type="dcterms:W3CDTF">2026-03-27T16:01:00Z</dcterms:created>
  <dcterms:modified xsi:type="dcterms:W3CDTF">2026-05-12T18:57:25Z</dcterms:modified>
  <cp:category/>
</cp:coreProperties>
</file>